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E0AEF36" w14:textId="77777777" w:rsidR="00285F77" w:rsidRPr="009A2325" w:rsidRDefault="00285F77" w:rsidP="00C641D0">
      <w:pPr>
        <w:tabs>
          <w:tab w:val="left" w:pos="2160"/>
        </w:tabs>
        <w:spacing w:after="360" w:line="240" w:lineRule="auto"/>
        <w:rPr>
          <w:b/>
          <w:color w:val="000099"/>
          <w:sz w:val="32"/>
        </w:rPr>
      </w:pPr>
      <w:bookmarkStart w:id="0" w:name="_Hlk490591756"/>
      <w:bookmarkEnd w:id="0"/>
      <w:r w:rsidRPr="00285F77">
        <w:rPr>
          <w:rFonts w:cs="Times New Roman"/>
          <w:b/>
          <w:i/>
          <w:color w:val="FF0000"/>
          <w:sz w:val="40"/>
          <w:szCs w:val="24"/>
        </w:rPr>
        <w:t>Solution</w:t>
      </w:r>
      <w:r>
        <w:rPr>
          <w:rFonts w:cs="Times New Roman"/>
          <w:b/>
          <w:i/>
          <w:szCs w:val="24"/>
        </w:rPr>
        <w:tab/>
      </w:r>
      <w:r w:rsidRPr="00FF7F3C">
        <w:rPr>
          <w:b/>
          <w:i/>
          <w:color w:val="000099"/>
          <w:sz w:val="32"/>
        </w:rPr>
        <w:t xml:space="preserve"> </w:t>
      </w:r>
      <w:r w:rsidRPr="00FF7F3C">
        <w:rPr>
          <w:b/>
          <w:i/>
          <w:color w:val="000099"/>
          <w:sz w:val="28"/>
        </w:rPr>
        <w:t xml:space="preserve">Section </w:t>
      </w:r>
      <w:r w:rsidRPr="00FF7F3C">
        <w:rPr>
          <w:b/>
          <w:color w:val="000099"/>
          <w:sz w:val="32"/>
        </w:rPr>
        <w:t>2.</w:t>
      </w:r>
      <w:r w:rsidR="00B26F4A">
        <w:rPr>
          <w:b/>
          <w:color w:val="000099"/>
          <w:sz w:val="32"/>
        </w:rPr>
        <w:t>1</w:t>
      </w:r>
      <w:r w:rsidRPr="00FF7F3C">
        <w:rPr>
          <w:b/>
          <w:i/>
          <w:color w:val="000099"/>
          <w:sz w:val="32"/>
        </w:rPr>
        <w:t xml:space="preserve"> </w:t>
      </w:r>
      <w:r w:rsidRPr="00FF7F3C">
        <w:rPr>
          <w:b/>
          <w:color w:val="000099"/>
          <w:sz w:val="32"/>
        </w:rPr>
        <w:t>– Functions and Graphs</w:t>
      </w:r>
    </w:p>
    <w:p w14:paraId="1487C2BC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7467127" w14:textId="77777777" w:rsidR="00506465" w:rsidRDefault="00D45B22" w:rsidP="00411E95">
      <w:pPr>
        <w:tabs>
          <w:tab w:val="left" w:pos="3960"/>
        </w:tabs>
        <w:spacing w:after="120" w:line="240" w:lineRule="auto"/>
        <w:rPr>
          <w:position w:val="-50"/>
        </w:rPr>
      </w:pPr>
      <w:r w:rsidRPr="00D45B22">
        <w:rPr>
          <w:position w:val="-50"/>
        </w:rPr>
        <w:object w:dxaOrig="3000" w:dyaOrig="1120" w14:anchorId="58C7DE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56.4pt" o:ole="">
            <v:imagedata r:id="rId8" o:title=""/>
          </v:shape>
          <o:OLEObject Type="Embed" ProgID="Equation.DSMT4" ShapeID="_x0000_i1025" DrawAspect="Content" ObjectID="_1654262373" r:id="rId9"/>
        </w:object>
      </w:r>
      <w:r w:rsidR="00793798" w:rsidRPr="00793798">
        <w:t xml:space="preserve"> </w:t>
      </w:r>
      <w:r w:rsidR="00793798">
        <w:tab/>
      </w:r>
      <w:r w:rsidR="00793798" w:rsidRPr="00881C55">
        <w:rPr>
          <w:b/>
        </w:rPr>
        <w:t>Find</w:t>
      </w:r>
      <w:r w:rsidR="00793798">
        <w:t xml:space="preserve">: </w:t>
      </w:r>
      <w:r w:rsidRPr="00D45B22">
        <w:rPr>
          <w:position w:val="-10"/>
        </w:rPr>
        <w:object w:dxaOrig="2880" w:dyaOrig="320" w14:anchorId="06AD5A37">
          <v:shape id="_x0000_i1026" type="#_x0000_t75" style="width:2in;height:15.6pt" o:ole="">
            <v:imagedata r:id="rId10" o:title=""/>
          </v:shape>
          <o:OLEObject Type="Embed" ProgID="Equation.DSMT4" ShapeID="_x0000_i1026" DrawAspect="Content" ObjectID="_1654262374" r:id="rId11"/>
        </w:object>
      </w:r>
    </w:p>
    <w:p w14:paraId="246FAA41" w14:textId="77777777" w:rsidR="00793798" w:rsidRPr="00CE6341" w:rsidRDefault="00793798" w:rsidP="00793798">
      <w:pPr>
        <w:spacing w:before="120" w:after="12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AE34538" w14:textId="77777777" w:rsidR="00506465" w:rsidRDefault="00D45B22" w:rsidP="00CA10C8">
      <w:pPr>
        <w:pStyle w:val="ListParagraph"/>
        <w:numPr>
          <w:ilvl w:val="0"/>
          <w:numId w:val="1"/>
        </w:numPr>
        <w:spacing w:after="0" w:line="360" w:lineRule="auto"/>
      </w:pPr>
      <w:r w:rsidRPr="00D45B22">
        <w:rPr>
          <w:position w:val="-10"/>
        </w:rPr>
        <w:object w:dxaOrig="1880" w:dyaOrig="320" w14:anchorId="436A9632">
          <v:shape id="_x0000_i1027" type="#_x0000_t75" style="width:93.6pt;height:15.6pt" o:ole="">
            <v:imagedata r:id="rId12" o:title=""/>
          </v:shape>
          <o:OLEObject Type="Embed" ProgID="Equation.DSMT4" ShapeID="_x0000_i1027" DrawAspect="Content" ObjectID="_1654262375" r:id="rId13"/>
        </w:object>
      </w:r>
    </w:p>
    <w:p w14:paraId="2BE36BBB" w14:textId="77777777" w:rsidR="00506465" w:rsidRDefault="00D45B22" w:rsidP="00CA10C8">
      <w:pPr>
        <w:pStyle w:val="ListParagraph"/>
        <w:numPr>
          <w:ilvl w:val="0"/>
          <w:numId w:val="1"/>
        </w:numPr>
        <w:spacing w:after="0" w:line="360" w:lineRule="auto"/>
      </w:pPr>
      <w:r w:rsidRPr="00D45B22">
        <w:rPr>
          <w:position w:val="-10"/>
        </w:rPr>
        <w:object w:dxaOrig="1760" w:dyaOrig="320" w14:anchorId="6B10C810">
          <v:shape id="_x0000_i1028" type="#_x0000_t75" style="width:87.6pt;height:15.6pt" o:ole="">
            <v:imagedata r:id="rId14" o:title=""/>
          </v:shape>
          <o:OLEObject Type="Embed" ProgID="Equation.DSMT4" ShapeID="_x0000_i1028" DrawAspect="Content" ObjectID="_1654262376" r:id="rId15"/>
        </w:object>
      </w:r>
    </w:p>
    <w:p w14:paraId="4EA8BE79" w14:textId="77777777" w:rsidR="00506465" w:rsidRDefault="00D45B22" w:rsidP="00CA10C8">
      <w:pPr>
        <w:pStyle w:val="ListParagraph"/>
        <w:numPr>
          <w:ilvl w:val="0"/>
          <w:numId w:val="1"/>
        </w:numPr>
        <w:spacing w:after="0" w:line="360" w:lineRule="auto"/>
      </w:pPr>
      <w:r w:rsidRPr="00D45B22">
        <w:rPr>
          <w:position w:val="-10"/>
        </w:rPr>
        <w:object w:dxaOrig="1400" w:dyaOrig="320" w14:anchorId="7DD80E16">
          <v:shape id="_x0000_i1029" type="#_x0000_t75" style="width:69.6pt;height:15.6pt" o:ole="">
            <v:imagedata r:id="rId16" o:title=""/>
          </v:shape>
          <o:OLEObject Type="Embed" ProgID="Equation.DSMT4" ShapeID="_x0000_i1029" DrawAspect="Content" ObjectID="_1654262377" r:id="rId17"/>
        </w:object>
      </w:r>
    </w:p>
    <w:p w14:paraId="3AA0041F" w14:textId="77777777" w:rsidR="00506465" w:rsidRDefault="00D45B22" w:rsidP="00CA10C8">
      <w:pPr>
        <w:pStyle w:val="ListParagraph"/>
        <w:numPr>
          <w:ilvl w:val="0"/>
          <w:numId w:val="1"/>
        </w:numPr>
        <w:spacing w:after="0"/>
      </w:pPr>
      <w:r w:rsidRPr="00D45B22">
        <w:rPr>
          <w:position w:val="-10"/>
        </w:rPr>
        <w:object w:dxaOrig="1520" w:dyaOrig="320" w14:anchorId="64A160FE">
          <v:shape id="_x0000_i1030" type="#_x0000_t75" style="width:75.6pt;height:15.6pt" o:ole="">
            <v:imagedata r:id="rId18" o:title=""/>
          </v:shape>
          <o:OLEObject Type="Embed" ProgID="Equation.DSMT4" ShapeID="_x0000_i1030" DrawAspect="Content" ObjectID="_1654262378" r:id="rId19"/>
        </w:object>
      </w:r>
    </w:p>
    <w:p w14:paraId="27CADCC6" w14:textId="77777777" w:rsidR="002F3A48" w:rsidRDefault="002F3A48" w:rsidP="002F3A48"/>
    <w:p w14:paraId="2C8464A8" w14:textId="77777777" w:rsidR="002F3A48" w:rsidRDefault="002F3A48" w:rsidP="002F3A48"/>
    <w:p w14:paraId="6E165ADE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AA8EEAE" w14:textId="77777777" w:rsidR="00506465" w:rsidRDefault="00D45B22" w:rsidP="001A7E96">
      <w:pPr>
        <w:tabs>
          <w:tab w:val="left" w:pos="3600"/>
        </w:tabs>
        <w:spacing w:after="120"/>
        <w:rPr>
          <w:position w:val="-10"/>
        </w:rPr>
      </w:pPr>
      <w:r w:rsidRPr="00D45B22">
        <w:rPr>
          <w:position w:val="-50"/>
        </w:rPr>
        <w:object w:dxaOrig="3040" w:dyaOrig="1120" w14:anchorId="1E12EBFC">
          <v:shape id="_x0000_i1031" type="#_x0000_t75" style="width:152.4pt;height:56.4pt" o:ole="">
            <v:imagedata r:id="rId20" o:title=""/>
          </v:shape>
          <o:OLEObject Type="Embed" ProgID="Equation.DSMT4" ShapeID="_x0000_i1031" DrawAspect="Content" ObjectID="_1654262379" r:id="rId21"/>
        </w:object>
      </w:r>
      <w:r w:rsidR="00B164DE" w:rsidRPr="00B164DE">
        <w:t xml:space="preserve"> </w:t>
      </w:r>
      <w:r w:rsidR="001A7E96">
        <w:tab/>
      </w:r>
      <w:r w:rsidR="00B164DE" w:rsidRPr="00881C55">
        <w:rPr>
          <w:b/>
        </w:rPr>
        <w:t>Find</w:t>
      </w:r>
      <w:r w:rsidR="00B164DE">
        <w:t xml:space="preserve">: </w:t>
      </w:r>
      <w:r w:rsidRPr="00D45B22">
        <w:rPr>
          <w:position w:val="-10"/>
        </w:rPr>
        <w:object w:dxaOrig="2880" w:dyaOrig="320" w14:anchorId="56F3D1C0">
          <v:shape id="_x0000_i1032" type="#_x0000_t75" style="width:2in;height:15.6pt" o:ole="">
            <v:imagedata r:id="rId22" o:title=""/>
          </v:shape>
          <o:OLEObject Type="Embed" ProgID="Equation.DSMT4" ShapeID="_x0000_i1032" DrawAspect="Content" ObjectID="_1654262380" r:id="rId23"/>
        </w:object>
      </w:r>
    </w:p>
    <w:p w14:paraId="6DD9891C" w14:textId="77777777" w:rsidR="00B164DE" w:rsidRPr="00B164DE" w:rsidRDefault="00B164DE" w:rsidP="004C20FA">
      <w:pPr>
        <w:spacing w:before="120" w:after="120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4D6DF9B2" w14:textId="77777777" w:rsidR="00506465" w:rsidRDefault="00D45B22" w:rsidP="00CA10C8">
      <w:pPr>
        <w:pStyle w:val="ListParagraph"/>
        <w:numPr>
          <w:ilvl w:val="0"/>
          <w:numId w:val="2"/>
        </w:numPr>
        <w:spacing w:after="0" w:line="360" w:lineRule="auto"/>
      </w:pPr>
      <w:r w:rsidRPr="00D45B22">
        <w:rPr>
          <w:position w:val="-10"/>
        </w:rPr>
        <w:object w:dxaOrig="2060" w:dyaOrig="320" w14:anchorId="62C29D39">
          <v:shape id="_x0000_i1033" type="#_x0000_t75" style="width:102.6pt;height:15.6pt" o:ole="">
            <v:imagedata r:id="rId24" o:title=""/>
          </v:shape>
          <o:OLEObject Type="Embed" ProgID="Equation.DSMT4" ShapeID="_x0000_i1033" DrawAspect="Content" ObjectID="_1654262381" r:id="rId25"/>
        </w:object>
      </w:r>
    </w:p>
    <w:p w14:paraId="0F110BB1" w14:textId="77777777" w:rsidR="00506465" w:rsidRDefault="00D45B22" w:rsidP="00CA10C8">
      <w:pPr>
        <w:pStyle w:val="ListParagraph"/>
        <w:numPr>
          <w:ilvl w:val="0"/>
          <w:numId w:val="2"/>
        </w:numPr>
        <w:spacing w:after="0" w:line="360" w:lineRule="auto"/>
      </w:pPr>
      <w:r w:rsidRPr="00D45B22">
        <w:rPr>
          <w:position w:val="-10"/>
        </w:rPr>
        <w:object w:dxaOrig="2220" w:dyaOrig="320" w14:anchorId="5F1671D1">
          <v:shape id="_x0000_i1034" type="#_x0000_t75" style="width:111pt;height:15.6pt" o:ole="">
            <v:imagedata r:id="rId26" o:title=""/>
          </v:shape>
          <o:OLEObject Type="Embed" ProgID="Equation.DSMT4" ShapeID="_x0000_i1034" DrawAspect="Content" ObjectID="_1654262382" r:id="rId27"/>
        </w:object>
      </w:r>
    </w:p>
    <w:p w14:paraId="1BFA399A" w14:textId="77777777" w:rsidR="00506465" w:rsidRDefault="00D45B22" w:rsidP="00CA10C8">
      <w:pPr>
        <w:pStyle w:val="ListParagraph"/>
        <w:numPr>
          <w:ilvl w:val="0"/>
          <w:numId w:val="2"/>
        </w:numPr>
        <w:spacing w:after="0" w:line="360" w:lineRule="auto"/>
      </w:pPr>
      <w:r w:rsidRPr="00D45B22">
        <w:rPr>
          <w:position w:val="-10"/>
        </w:rPr>
        <w:object w:dxaOrig="1939" w:dyaOrig="320" w14:anchorId="7B193E28">
          <v:shape id="_x0000_i1035" type="#_x0000_t75" style="width:96.6pt;height:15.6pt" o:ole="">
            <v:imagedata r:id="rId28" o:title=""/>
          </v:shape>
          <o:OLEObject Type="Embed" ProgID="Equation.DSMT4" ShapeID="_x0000_i1035" DrawAspect="Content" ObjectID="_1654262383" r:id="rId29"/>
        </w:object>
      </w:r>
    </w:p>
    <w:p w14:paraId="69809A8A" w14:textId="77777777" w:rsidR="00506465" w:rsidRDefault="00D45B22" w:rsidP="00CA10C8">
      <w:pPr>
        <w:pStyle w:val="ListParagraph"/>
        <w:numPr>
          <w:ilvl w:val="0"/>
          <w:numId w:val="2"/>
        </w:numPr>
        <w:spacing w:after="0"/>
      </w:pPr>
      <w:r w:rsidRPr="00D45B22">
        <w:rPr>
          <w:position w:val="-10"/>
        </w:rPr>
        <w:object w:dxaOrig="1939" w:dyaOrig="320" w14:anchorId="12727F91">
          <v:shape id="_x0000_i1036" type="#_x0000_t75" style="width:96.6pt;height:15.6pt" o:ole="">
            <v:imagedata r:id="rId30" o:title=""/>
          </v:shape>
          <o:OLEObject Type="Embed" ProgID="Equation.DSMT4" ShapeID="_x0000_i1036" DrawAspect="Content" ObjectID="_1654262384" r:id="rId31"/>
        </w:object>
      </w:r>
    </w:p>
    <w:p w14:paraId="05B598EC" w14:textId="77777777" w:rsidR="004E79C6" w:rsidRDefault="004E79C6" w:rsidP="0085574F"/>
    <w:p w14:paraId="22B841B8" w14:textId="77777777" w:rsidR="004E79C6" w:rsidRDefault="004E79C6" w:rsidP="0085574F"/>
    <w:p w14:paraId="11BDFB3A" w14:textId="77777777" w:rsidR="00DC6F2B" w:rsidRPr="00B73A84" w:rsidRDefault="00DC6F2B" w:rsidP="00255597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05B8935" w14:textId="77777777" w:rsidR="00506465" w:rsidRDefault="00D45B22" w:rsidP="00255597">
      <w:pPr>
        <w:tabs>
          <w:tab w:val="left" w:pos="3600"/>
        </w:tabs>
        <w:spacing w:after="120" w:line="240" w:lineRule="auto"/>
        <w:rPr>
          <w:position w:val="-10"/>
        </w:rPr>
      </w:pPr>
      <w:r w:rsidRPr="00D45B22">
        <w:rPr>
          <w:position w:val="-58"/>
        </w:rPr>
        <w:object w:dxaOrig="3480" w:dyaOrig="1280" w14:anchorId="4D949B0B">
          <v:shape id="_x0000_i1037" type="#_x0000_t75" style="width:174pt;height:63.6pt" o:ole="">
            <v:imagedata r:id="rId32" o:title=""/>
          </v:shape>
          <o:OLEObject Type="Embed" ProgID="Equation.DSMT4" ShapeID="_x0000_i1037" DrawAspect="Content" ObjectID="_1654262385" r:id="rId33"/>
        </w:object>
      </w:r>
      <w:r w:rsidR="001A7E96">
        <w:rPr>
          <w:position w:val="-58"/>
        </w:rPr>
        <w:tab/>
      </w:r>
      <w:r w:rsidR="001A7E96" w:rsidRPr="00881C55">
        <w:rPr>
          <w:b/>
        </w:rPr>
        <w:t>Find</w:t>
      </w:r>
      <w:r w:rsidR="001A7E96">
        <w:t xml:space="preserve">: </w:t>
      </w:r>
      <w:r w:rsidR="00881C55" w:rsidRPr="00D45B22">
        <w:rPr>
          <w:position w:val="-10"/>
        </w:rPr>
        <w:object w:dxaOrig="3019" w:dyaOrig="320" w14:anchorId="590CC5C5">
          <v:shape id="_x0000_i1038" type="#_x0000_t75" style="width:150.6pt;height:15.6pt" o:ole="">
            <v:imagedata r:id="rId34" o:title=""/>
          </v:shape>
          <o:OLEObject Type="Embed" ProgID="Equation.DSMT4" ShapeID="_x0000_i1038" DrawAspect="Content" ObjectID="_1654262386" r:id="rId35"/>
        </w:object>
      </w:r>
    </w:p>
    <w:p w14:paraId="12AB8562" w14:textId="77777777" w:rsidR="00B43D63" w:rsidRPr="00B164DE" w:rsidRDefault="00B43D63" w:rsidP="004C20FA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5928ACE2" w14:textId="77777777" w:rsidR="00506465" w:rsidRDefault="00D45B22" w:rsidP="00CA10C8">
      <w:pPr>
        <w:pStyle w:val="ListParagraph"/>
        <w:numPr>
          <w:ilvl w:val="0"/>
          <w:numId w:val="3"/>
        </w:numPr>
        <w:spacing w:after="0" w:line="276" w:lineRule="auto"/>
      </w:pPr>
      <w:r w:rsidRPr="00D45B22">
        <w:rPr>
          <w:position w:val="-10"/>
        </w:rPr>
        <w:object w:dxaOrig="2280" w:dyaOrig="320" w14:anchorId="5A0BE910">
          <v:shape id="_x0000_i1039" type="#_x0000_t75" style="width:114pt;height:15.6pt" o:ole="">
            <v:imagedata r:id="rId36" o:title=""/>
          </v:shape>
          <o:OLEObject Type="Embed" ProgID="Equation.DSMT4" ShapeID="_x0000_i1039" DrawAspect="Content" ObjectID="_1654262387" r:id="rId37"/>
        </w:object>
      </w:r>
    </w:p>
    <w:p w14:paraId="087D415B" w14:textId="77777777" w:rsidR="00506465" w:rsidRDefault="00ED1B66" w:rsidP="00CA10C8">
      <w:pPr>
        <w:pStyle w:val="ListParagraph"/>
        <w:numPr>
          <w:ilvl w:val="0"/>
          <w:numId w:val="3"/>
        </w:numPr>
        <w:spacing w:after="0" w:line="276" w:lineRule="auto"/>
      </w:pPr>
      <w:r w:rsidRPr="00D45B22">
        <w:rPr>
          <w:position w:val="-10"/>
        </w:rPr>
        <w:object w:dxaOrig="1760" w:dyaOrig="420" w14:anchorId="15F8E421">
          <v:shape id="_x0000_i1040" type="#_x0000_t75" style="width:87.6pt;height:21pt" o:ole="">
            <v:imagedata r:id="rId38" o:title=""/>
          </v:shape>
          <o:OLEObject Type="Embed" ProgID="Equation.DSMT4" ShapeID="_x0000_i1040" DrawAspect="Content" ObjectID="_1654262388" r:id="rId39"/>
        </w:object>
      </w:r>
    </w:p>
    <w:p w14:paraId="4840FF13" w14:textId="77777777" w:rsidR="00ED1B66" w:rsidRDefault="00ED1B66" w:rsidP="00ED1B66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85574F">
        <w:rPr>
          <w:position w:val="-10"/>
        </w:rPr>
        <w:object w:dxaOrig="520" w:dyaOrig="340" w14:anchorId="08548D40">
          <v:shape id="_x0000_i1041" type="#_x0000_t75" style="width:26.4pt;height:17.4pt" o:ole="">
            <v:imagedata r:id="rId40" o:title=""/>
          </v:shape>
          <o:OLEObject Type="Embed" ProgID="Equation.DSMT4" ShapeID="_x0000_i1041" DrawAspect="Content" ObjectID="_1654262389" r:id="rId41"/>
        </w:object>
      </w:r>
    </w:p>
    <w:p w14:paraId="00864C88" w14:textId="77777777" w:rsidR="00506465" w:rsidRDefault="00ED1B66" w:rsidP="00CA10C8">
      <w:pPr>
        <w:pStyle w:val="ListParagraph"/>
        <w:numPr>
          <w:ilvl w:val="0"/>
          <w:numId w:val="3"/>
        </w:numPr>
        <w:spacing w:after="0" w:line="276" w:lineRule="auto"/>
      </w:pPr>
      <w:r w:rsidRPr="00D45B22">
        <w:rPr>
          <w:position w:val="-10"/>
        </w:rPr>
        <w:object w:dxaOrig="1520" w:dyaOrig="420" w14:anchorId="2EBB79C3">
          <v:shape id="_x0000_i1042" type="#_x0000_t75" style="width:75.6pt;height:21pt" o:ole="">
            <v:imagedata r:id="rId42" o:title=""/>
          </v:shape>
          <o:OLEObject Type="Embed" ProgID="Equation.DSMT4" ShapeID="_x0000_i1042" DrawAspect="Content" ObjectID="_1654262390" r:id="rId43"/>
        </w:object>
      </w:r>
    </w:p>
    <w:p w14:paraId="3B329B9A" w14:textId="77777777" w:rsidR="00ED1B66" w:rsidRDefault="00ED1B66" w:rsidP="00ED1B66">
      <w:pPr>
        <w:pStyle w:val="ListParagraph"/>
        <w:tabs>
          <w:tab w:val="left" w:pos="1350"/>
        </w:tabs>
        <w:spacing w:after="0" w:line="360" w:lineRule="auto"/>
      </w:pPr>
      <w:r>
        <w:lastRenderedPageBreak/>
        <w:tab/>
      </w:r>
      <w:r w:rsidRPr="0085574F">
        <w:rPr>
          <w:position w:val="-10"/>
        </w:rPr>
        <w:object w:dxaOrig="499" w:dyaOrig="340" w14:anchorId="693AF971">
          <v:shape id="_x0000_i1043" type="#_x0000_t75" style="width:24.6pt;height:17.4pt" o:ole="">
            <v:imagedata r:id="rId44" o:title=""/>
          </v:shape>
          <o:OLEObject Type="Embed" ProgID="Equation.DSMT4" ShapeID="_x0000_i1043" DrawAspect="Content" ObjectID="_1654262391" r:id="rId45"/>
        </w:object>
      </w:r>
    </w:p>
    <w:p w14:paraId="1F884481" w14:textId="77777777" w:rsidR="00506465" w:rsidRDefault="00ED1B66" w:rsidP="00CA10C8">
      <w:pPr>
        <w:pStyle w:val="ListParagraph"/>
        <w:numPr>
          <w:ilvl w:val="0"/>
          <w:numId w:val="3"/>
        </w:numPr>
        <w:spacing w:after="0"/>
      </w:pPr>
      <w:r w:rsidRPr="00D45B22">
        <w:rPr>
          <w:position w:val="-10"/>
        </w:rPr>
        <w:object w:dxaOrig="2020" w:dyaOrig="420" w14:anchorId="16804875">
          <v:shape id="_x0000_i1044" type="#_x0000_t75" style="width:100.2pt;height:21pt" o:ole="">
            <v:imagedata r:id="rId46" o:title=""/>
          </v:shape>
          <o:OLEObject Type="Embed" ProgID="Equation.DSMT4" ShapeID="_x0000_i1044" DrawAspect="Content" ObjectID="_1654262392" r:id="rId47"/>
        </w:object>
      </w:r>
    </w:p>
    <w:p w14:paraId="49B8DAD6" w14:textId="77777777" w:rsidR="00255597" w:rsidRDefault="00ED1B66" w:rsidP="00881C55">
      <w:pPr>
        <w:pStyle w:val="ListParagraph"/>
        <w:tabs>
          <w:tab w:val="left" w:pos="1350"/>
        </w:tabs>
        <w:spacing w:after="0"/>
      </w:pPr>
      <w:r>
        <w:tab/>
      </w:r>
      <w:r>
        <w:tab/>
      </w:r>
      <w:r w:rsidRPr="0085574F">
        <w:rPr>
          <w:position w:val="-10"/>
        </w:rPr>
        <w:object w:dxaOrig="660" w:dyaOrig="340" w14:anchorId="52687344">
          <v:shape id="_x0000_i1045" type="#_x0000_t75" style="width:33pt;height:17.4pt" o:ole="">
            <v:imagedata r:id="rId48" o:title=""/>
          </v:shape>
          <o:OLEObject Type="Embed" ProgID="Equation.DSMT4" ShapeID="_x0000_i1045" DrawAspect="Content" ObjectID="_1654262393" r:id="rId49"/>
        </w:object>
      </w:r>
    </w:p>
    <w:p w14:paraId="53B012A4" w14:textId="77777777" w:rsidR="00ED1B66" w:rsidRDefault="00ED1B66" w:rsidP="0085574F"/>
    <w:p w14:paraId="24C801AF" w14:textId="77777777" w:rsidR="00255597" w:rsidRDefault="00255597" w:rsidP="0085574F"/>
    <w:p w14:paraId="27F563D4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C0379E9" w14:textId="77777777" w:rsidR="008E6441" w:rsidRDefault="00D45B22" w:rsidP="00B43D63">
      <w:pPr>
        <w:tabs>
          <w:tab w:val="left" w:pos="3600"/>
        </w:tabs>
        <w:rPr>
          <w:position w:val="-10"/>
        </w:rPr>
      </w:pPr>
      <w:r w:rsidRPr="00D45B22">
        <w:rPr>
          <w:position w:val="-46"/>
        </w:rPr>
        <w:object w:dxaOrig="2600" w:dyaOrig="1040" w14:anchorId="0C1ACB7A">
          <v:shape id="_x0000_i1046" type="#_x0000_t75" style="width:129.6pt;height:51.6pt" o:ole="">
            <v:imagedata r:id="rId50" o:title=""/>
          </v:shape>
          <o:OLEObject Type="Embed" ProgID="Equation.DSMT4" ShapeID="_x0000_i1046" DrawAspect="Content" ObjectID="_1654262394" r:id="rId51"/>
        </w:object>
      </w:r>
      <w:r w:rsidR="00B43D63">
        <w:rPr>
          <w:position w:val="-46"/>
        </w:rPr>
        <w:tab/>
      </w:r>
      <w:r w:rsidR="00B43D63">
        <w:t xml:space="preserve">Find: </w:t>
      </w:r>
      <w:r w:rsidRPr="00D45B22">
        <w:rPr>
          <w:position w:val="-10"/>
        </w:rPr>
        <w:object w:dxaOrig="2020" w:dyaOrig="320" w14:anchorId="7AFCBDA4">
          <v:shape id="_x0000_i1047" type="#_x0000_t75" style="width:101.4pt;height:15.6pt" o:ole="">
            <v:imagedata r:id="rId52" o:title=""/>
          </v:shape>
          <o:OLEObject Type="Embed" ProgID="Equation.DSMT4" ShapeID="_x0000_i1047" DrawAspect="Content" ObjectID="_1654262395" r:id="rId53"/>
        </w:object>
      </w:r>
    </w:p>
    <w:p w14:paraId="7C689477" w14:textId="77777777" w:rsidR="00B43D63" w:rsidRPr="00B164DE" w:rsidRDefault="00B43D63" w:rsidP="0085574F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53149B9B" w14:textId="77777777" w:rsidR="008E6441" w:rsidRDefault="0085574F" w:rsidP="00CA10C8">
      <w:pPr>
        <w:pStyle w:val="ListParagraph"/>
        <w:numPr>
          <w:ilvl w:val="0"/>
          <w:numId w:val="4"/>
        </w:numPr>
        <w:spacing w:after="0" w:line="276" w:lineRule="auto"/>
      </w:pPr>
      <w:r w:rsidRPr="00D45B22">
        <w:rPr>
          <w:position w:val="-20"/>
        </w:rPr>
        <w:object w:dxaOrig="1359" w:dyaOrig="620" w14:anchorId="4D0430DE">
          <v:shape id="_x0000_i1048" type="#_x0000_t75" style="width:67.2pt;height:30.6pt" o:ole="">
            <v:imagedata r:id="rId54" o:title=""/>
          </v:shape>
          <o:OLEObject Type="Embed" ProgID="Equation.DSMT4" ShapeID="_x0000_i1048" DrawAspect="Content" ObjectID="_1654262396" r:id="rId55"/>
        </w:object>
      </w:r>
    </w:p>
    <w:p w14:paraId="58A2653F" w14:textId="77777777" w:rsidR="0085574F" w:rsidRDefault="0085574F" w:rsidP="0085574F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85574F">
        <w:rPr>
          <w:position w:val="-10"/>
        </w:rPr>
        <w:object w:dxaOrig="499" w:dyaOrig="340" w14:anchorId="34D38AE4">
          <v:shape id="_x0000_i1049" type="#_x0000_t75" style="width:24.6pt;height:17.4pt" o:ole="">
            <v:imagedata r:id="rId56" o:title=""/>
          </v:shape>
          <o:OLEObject Type="Embed" ProgID="Equation.DSMT4" ShapeID="_x0000_i1049" DrawAspect="Content" ObjectID="_1654262397" r:id="rId57"/>
        </w:object>
      </w:r>
      <w:r>
        <w:t xml:space="preserve"> </w:t>
      </w:r>
    </w:p>
    <w:p w14:paraId="6912F6DA" w14:textId="77777777" w:rsidR="008E6441" w:rsidRDefault="0085574F" w:rsidP="00CA10C8">
      <w:pPr>
        <w:pStyle w:val="ListParagraph"/>
        <w:numPr>
          <w:ilvl w:val="0"/>
          <w:numId w:val="4"/>
        </w:numPr>
        <w:spacing w:after="0" w:line="276" w:lineRule="auto"/>
      </w:pPr>
      <w:r w:rsidRPr="00D45B22">
        <w:rPr>
          <w:position w:val="-20"/>
        </w:rPr>
        <w:object w:dxaOrig="1380" w:dyaOrig="620" w14:anchorId="3284294A">
          <v:shape id="_x0000_i1050" type="#_x0000_t75" style="width:69pt;height:30.6pt" o:ole="">
            <v:imagedata r:id="rId58" o:title=""/>
          </v:shape>
          <o:OLEObject Type="Embed" ProgID="Equation.DSMT4" ShapeID="_x0000_i1050" DrawAspect="Content" ObjectID="_1654262398" r:id="rId59"/>
        </w:object>
      </w:r>
    </w:p>
    <w:p w14:paraId="179508A7" w14:textId="77777777" w:rsidR="0085574F" w:rsidRDefault="0085574F" w:rsidP="0085574F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85574F">
        <w:rPr>
          <w:position w:val="-10"/>
        </w:rPr>
        <w:object w:dxaOrig="499" w:dyaOrig="340" w14:anchorId="1330DB45">
          <v:shape id="_x0000_i1051" type="#_x0000_t75" style="width:24.6pt;height:17.4pt" o:ole="">
            <v:imagedata r:id="rId60" o:title=""/>
          </v:shape>
          <o:OLEObject Type="Embed" ProgID="Equation.DSMT4" ShapeID="_x0000_i1051" DrawAspect="Content" ObjectID="_1654262399" r:id="rId61"/>
        </w:object>
      </w:r>
      <w:r>
        <w:t xml:space="preserve"> </w:t>
      </w:r>
    </w:p>
    <w:p w14:paraId="4B79A105" w14:textId="77777777" w:rsidR="00EC0FB9" w:rsidRDefault="0085574F" w:rsidP="00CA10C8">
      <w:pPr>
        <w:pStyle w:val="ListParagraph"/>
        <w:numPr>
          <w:ilvl w:val="0"/>
          <w:numId w:val="4"/>
        </w:numPr>
        <w:spacing w:after="0"/>
      </w:pPr>
      <w:r w:rsidRPr="0085574F">
        <w:rPr>
          <w:position w:val="-18"/>
        </w:rPr>
        <w:object w:dxaOrig="1020" w:dyaOrig="440" w14:anchorId="5458A24F">
          <v:shape id="_x0000_i1052" type="#_x0000_t75" style="width:51pt;height:21.6pt" o:ole="">
            <v:imagedata r:id="rId62" o:title=""/>
          </v:shape>
          <o:OLEObject Type="Embed" ProgID="Equation.DSMT4" ShapeID="_x0000_i1052" DrawAspect="Content" ObjectID="_1654262400" r:id="rId63"/>
        </w:object>
      </w:r>
    </w:p>
    <w:p w14:paraId="1423190E" w14:textId="77777777" w:rsidR="00C572B4" w:rsidRDefault="00C572B4" w:rsidP="00C572B4"/>
    <w:p w14:paraId="2184F891" w14:textId="77777777" w:rsidR="00C572B4" w:rsidRDefault="00C572B4" w:rsidP="00C572B4"/>
    <w:p w14:paraId="05409B49" w14:textId="77777777" w:rsidR="0085574F" w:rsidRPr="00B73A84" w:rsidRDefault="0085574F" w:rsidP="0085574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1A91F35F" w14:textId="77777777" w:rsidR="0085574F" w:rsidRDefault="0085574F" w:rsidP="0085574F">
      <w:pPr>
        <w:tabs>
          <w:tab w:val="left" w:pos="3060"/>
        </w:tabs>
        <w:spacing w:line="360" w:lineRule="auto"/>
      </w:pPr>
      <w:r w:rsidRPr="00460BD3">
        <w:rPr>
          <w:position w:val="-30"/>
        </w:rPr>
        <w:object w:dxaOrig="2700" w:dyaOrig="720" w14:anchorId="67578C09">
          <v:shape id="_x0000_i1053" type="#_x0000_t75" style="width:134.4pt;height:36pt" o:ole="">
            <v:imagedata r:id="rId64" o:title=""/>
          </v:shape>
          <o:OLEObject Type="Embed" ProgID="Equation.DSMT4" ShapeID="_x0000_i1053" DrawAspect="Content" ObjectID="_1654262401" r:id="rId65"/>
        </w:object>
      </w:r>
      <w:r>
        <w:tab/>
        <w:t>Find</w:t>
      </w:r>
    </w:p>
    <w:tbl>
      <w:tblPr>
        <w:tblStyle w:val="TableGrid"/>
        <w:tblW w:w="4601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8"/>
        <w:gridCol w:w="1687"/>
        <w:gridCol w:w="1864"/>
        <w:gridCol w:w="2395"/>
        <w:gridCol w:w="1864"/>
      </w:tblGrid>
      <w:tr w:rsidR="0085574F" w14:paraId="39FE5467" w14:textId="77777777" w:rsidTr="0085574F">
        <w:tc>
          <w:tcPr>
            <w:tcW w:w="1621" w:type="dxa"/>
          </w:tcPr>
          <w:p w14:paraId="6C3251A9" w14:textId="77777777"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24A41F38">
                <v:shape id="_x0000_i1054" type="#_x0000_t75" style="width:27.6pt;height:20.4pt" o:ole="">
                  <v:imagedata r:id="rId66" o:title=""/>
                </v:shape>
                <o:OLEObject Type="Embed" ProgID="Equation.DSMT4" ShapeID="_x0000_i1054" DrawAspect="Content" ObjectID="_1654262402" r:id="rId67"/>
              </w:object>
            </w:r>
          </w:p>
        </w:tc>
        <w:tc>
          <w:tcPr>
            <w:tcW w:w="1710" w:type="dxa"/>
          </w:tcPr>
          <w:p w14:paraId="6173AB8A" w14:textId="77777777"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 w14:anchorId="474E7B0A">
                <v:shape id="_x0000_i1055" type="#_x0000_t75" style="width:35.4pt;height:20.4pt" o:ole="">
                  <v:imagedata r:id="rId68" o:title=""/>
                </v:shape>
                <o:OLEObject Type="Embed" ProgID="Equation.DSMT4" ShapeID="_x0000_i1055" DrawAspect="Content" ObjectID="_1654262403" r:id="rId69"/>
              </w:object>
            </w:r>
          </w:p>
        </w:tc>
        <w:tc>
          <w:tcPr>
            <w:tcW w:w="1890" w:type="dxa"/>
          </w:tcPr>
          <w:p w14:paraId="2D88C3BF" w14:textId="77777777"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20" w:dyaOrig="400" w14:anchorId="28D3045A">
                <v:shape id="_x0000_i1056" type="#_x0000_t75" style="width:26.4pt;height:20.4pt" o:ole="">
                  <v:imagedata r:id="rId70" o:title=""/>
                </v:shape>
                <o:OLEObject Type="Embed" ProgID="Equation.DSMT4" ShapeID="_x0000_i1056" DrawAspect="Content" ObjectID="_1654262404" r:id="rId71"/>
              </w:object>
            </w:r>
          </w:p>
        </w:tc>
        <w:tc>
          <w:tcPr>
            <w:tcW w:w="2430" w:type="dxa"/>
          </w:tcPr>
          <w:p w14:paraId="72CA3E77" w14:textId="77777777"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400" w:dyaOrig="400" w14:anchorId="425AC2BE">
                <v:shape id="_x0000_i1057" type="#_x0000_t75" style="width:69.6pt;height:20.4pt" o:ole="">
                  <v:imagedata r:id="rId72" o:title=""/>
                </v:shape>
                <o:OLEObject Type="Embed" ProgID="Equation.DSMT4" ShapeID="_x0000_i1057" DrawAspect="Content" ObjectID="_1654262405" r:id="rId73"/>
              </w:object>
            </w:r>
          </w:p>
        </w:tc>
        <w:tc>
          <w:tcPr>
            <w:tcW w:w="1890" w:type="dxa"/>
          </w:tcPr>
          <w:p w14:paraId="53CB5164" w14:textId="77777777"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 w14:anchorId="2EEDC8E5">
                <v:shape id="_x0000_i1058" type="#_x0000_t75" style="width:29.4pt;height:20.4pt" o:ole="">
                  <v:imagedata r:id="rId74" o:title=""/>
                </v:shape>
                <o:OLEObject Type="Embed" ProgID="Equation.DSMT4" ShapeID="_x0000_i1058" DrawAspect="Content" ObjectID="_1654262406" r:id="rId75"/>
              </w:object>
            </w:r>
            <w:r>
              <w:t xml:space="preserve"> </w:t>
            </w:r>
          </w:p>
        </w:tc>
      </w:tr>
    </w:tbl>
    <w:p w14:paraId="6CF8BC8C" w14:textId="77777777" w:rsidR="0085574F" w:rsidRPr="00B164DE" w:rsidRDefault="0085574F" w:rsidP="0085574F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1D662B7E" w14:textId="77777777" w:rsidR="0085574F" w:rsidRDefault="0006609B" w:rsidP="002C215C">
      <w:pPr>
        <w:pStyle w:val="ListParagraph"/>
        <w:numPr>
          <w:ilvl w:val="0"/>
          <w:numId w:val="22"/>
        </w:numPr>
        <w:spacing w:after="0" w:line="276" w:lineRule="auto"/>
      </w:pPr>
      <w:r w:rsidRPr="00A71E19">
        <w:rPr>
          <w:position w:val="-14"/>
        </w:rPr>
        <w:object w:dxaOrig="1640" w:dyaOrig="400" w14:anchorId="7340B2CF">
          <v:shape id="_x0000_i1059" type="#_x0000_t75" style="width:81pt;height:20.4pt" o:ole="">
            <v:imagedata r:id="rId76" o:title=""/>
          </v:shape>
          <o:OLEObject Type="Embed" ProgID="Equation.DSMT4" ShapeID="_x0000_i1059" DrawAspect="Content" ObjectID="_1654262407" r:id="rId77"/>
        </w:object>
      </w:r>
    </w:p>
    <w:p w14:paraId="739F3226" w14:textId="77777777" w:rsidR="0006609B" w:rsidRDefault="0006609B" w:rsidP="005321B8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FD2EF9" w:rsidRPr="00FD2EF9">
        <w:rPr>
          <w:position w:val="-10"/>
        </w:rPr>
        <w:object w:dxaOrig="520" w:dyaOrig="340" w14:anchorId="1418A331">
          <v:shape id="_x0000_i1060" type="#_x0000_t75" style="width:26.4pt;height:17.4pt" o:ole="">
            <v:imagedata r:id="rId78" o:title=""/>
          </v:shape>
          <o:OLEObject Type="Embed" ProgID="Equation.DSMT4" ShapeID="_x0000_i1060" DrawAspect="Content" ObjectID="_1654262408" r:id="rId79"/>
        </w:object>
      </w:r>
    </w:p>
    <w:p w14:paraId="3D53D08B" w14:textId="77777777" w:rsidR="005321B8" w:rsidRDefault="005321B8" w:rsidP="002C215C">
      <w:pPr>
        <w:pStyle w:val="ListParagraph"/>
        <w:numPr>
          <w:ilvl w:val="0"/>
          <w:numId w:val="22"/>
        </w:numPr>
        <w:spacing w:after="0" w:line="276" w:lineRule="auto"/>
      </w:pPr>
      <w:r w:rsidRPr="00A71E19">
        <w:rPr>
          <w:position w:val="-14"/>
        </w:rPr>
        <w:object w:dxaOrig="1880" w:dyaOrig="400" w14:anchorId="1039492C">
          <v:shape id="_x0000_i1061" type="#_x0000_t75" style="width:93pt;height:20.4pt" o:ole="">
            <v:imagedata r:id="rId80" o:title=""/>
          </v:shape>
          <o:OLEObject Type="Embed" ProgID="Equation.DSMT4" ShapeID="_x0000_i1061" DrawAspect="Content" ObjectID="_1654262409" r:id="rId81"/>
        </w:object>
      </w:r>
    </w:p>
    <w:p w14:paraId="53743E56" w14:textId="77777777" w:rsidR="005321B8" w:rsidRDefault="005321B8" w:rsidP="005321B8">
      <w:pPr>
        <w:pStyle w:val="ListParagraph"/>
        <w:tabs>
          <w:tab w:val="left" w:pos="1440"/>
        </w:tabs>
        <w:spacing w:after="0" w:line="360" w:lineRule="auto"/>
      </w:pPr>
      <w:r>
        <w:tab/>
      </w:r>
      <w:r w:rsidRPr="00FD2EF9">
        <w:rPr>
          <w:position w:val="-10"/>
        </w:rPr>
        <w:object w:dxaOrig="639" w:dyaOrig="340" w14:anchorId="00B8E392">
          <v:shape id="_x0000_i1062" type="#_x0000_t75" style="width:32.4pt;height:17.4pt" o:ole="">
            <v:imagedata r:id="rId82" o:title=""/>
          </v:shape>
          <o:OLEObject Type="Embed" ProgID="Equation.DSMT4" ShapeID="_x0000_i1062" DrawAspect="Content" ObjectID="_1654262410" r:id="rId83"/>
        </w:object>
      </w:r>
    </w:p>
    <w:p w14:paraId="2D883AEA" w14:textId="77777777" w:rsidR="005321B8" w:rsidRDefault="005321B8" w:rsidP="002C215C">
      <w:pPr>
        <w:pStyle w:val="ListParagraph"/>
        <w:numPr>
          <w:ilvl w:val="0"/>
          <w:numId w:val="22"/>
        </w:numPr>
        <w:spacing w:after="0" w:line="276" w:lineRule="auto"/>
      </w:pPr>
      <w:r w:rsidRPr="00A71E19">
        <w:rPr>
          <w:position w:val="-14"/>
        </w:rPr>
        <w:object w:dxaOrig="1560" w:dyaOrig="400" w14:anchorId="4FFF0F8F">
          <v:shape id="_x0000_i1063" type="#_x0000_t75" style="width:77.4pt;height:20.4pt" o:ole="">
            <v:imagedata r:id="rId84" o:title=""/>
          </v:shape>
          <o:OLEObject Type="Embed" ProgID="Equation.DSMT4" ShapeID="_x0000_i1063" DrawAspect="Content" ObjectID="_1654262411" r:id="rId85"/>
        </w:object>
      </w:r>
    </w:p>
    <w:p w14:paraId="5E48FC65" w14:textId="77777777" w:rsidR="005321B8" w:rsidRDefault="005321B8" w:rsidP="005321B8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D2EF9">
        <w:rPr>
          <w:position w:val="-10"/>
        </w:rPr>
        <w:object w:dxaOrig="600" w:dyaOrig="340" w14:anchorId="0704D1A5">
          <v:shape id="_x0000_i1064" type="#_x0000_t75" style="width:30pt;height:17.4pt" o:ole="">
            <v:imagedata r:id="rId86" o:title=""/>
          </v:shape>
          <o:OLEObject Type="Embed" ProgID="Equation.DSMT4" ShapeID="_x0000_i1064" DrawAspect="Content" ObjectID="_1654262412" r:id="rId87"/>
        </w:object>
      </w:r>
    </w:p>
    <w:p w14:paraId="3107A348" w14:textId="77777777" w:rsidR="005321B8" w:rsidRDefault="005321B8" w:rsidP="002C215C">
      <w:pPr>
        <w:pStyle w:val="ListParagraph"/>
        <w:numPr>
          <w:ilvl w:val="0"/>
          <w:numId w:val="22"/>
        </w:numPr>
        <w:spacing w:after="0" w:line="276" w:lineRule="auto"/>
      </w:pPr>
      <w:r w:rsidRPr="00A71E19">
        <w:rPr>
          <w:position w:val="-14"/>
        </w:rPr>
        <w:object w:dxaOrig="3620" w:dyaOrig="400" w14:anchorId="5EEB6D13">
          <v:shape id="_x0000_i1065" type="#_x0000_t75" style="width:178.2pt;height:20.4pt" o:ole="">
            <v:imagedata r:id="rId88" o:title=""/>
          </v:shape>
          <o:OLEObject Type="Embed" ProgID="Equation.DSMT4" ShapeID="_x0000_i1065" DrawAspect="Content" ObjectID="_1654262413" r:id="rId89"/>
        </w:object>
      </w:r>
    </w:p>
    <w:p w14:paraId="0D0FCCEA" w14:textId="77777777" w:rsidR="005321B8" w:rsidRDefault="005321B8" w:rsidP="005321B8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5321B8">
        <w:rPr>
          <w:position w:val="-6"/>
        </w:rPr>
        <w:object w:dxaOrig="1520" w:dyaOrig="279" w14:anchorId="08C44C58">
          <v:shape id="_x0000_i1066" type="#_x0000_t75" style="width:75pt;height:14.4pt" o:ole="">
            <v:imagedata r:id="rId90" o:title=""/>
          </v:shape>
          <o:OLEObject Type="Embed" ProgID="Equation.DSMT4" ShapeID="_x0000_i1066" DrawAspect="Content" ObjectID="_1654262414" r:id="rId91"/>
        </w:object>
      </w:r>
    </w:p>
    <w:p w14:paraId="3234D29F" w14:textId="77777777" w:rsidR="005321B8" w:rsidRDefault="005321B8" w:rsidP="005321B8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FD2EF9">
        <w:rPr>
          <w:position w:val="-10"/>
        </w:rPr>
        <w:object w:dxaOrig="620" w:dyaOrig="340" w14:anchorId="6DB188A9">
          <v:shape id="_x0000_i1067" type="#_x0000_t75" style="width:30.6pt;height:17.4pt" o:ole="">
            <v:imagedata r:id="rId92" o:title=""/>
          </v:shape>
          <o:OLEObject Type="Embed" ProgID="Equation.DSMT4" ShapeID="_x0000_i1067" DrawAspect="Content" ObjectID="_1654262415" r:id="rId93"/>
        </w:object>
      </w:r>
    </w:p>
    <w:p w14:paraId="2F80FEA5" w14:textId="77777777" w:rsidR="0085574F" w:rsidRDefault="0085574F" w:rsidP="002C215C">
      <w:pPr>
        <w:pStyle w:val="ListParagraph"/>
        <w:numPr>
          <w:ilvl w:val="0"/>
          <w:numId w:val="22"/>
        </w:numPr>
        <w:spacing w:after="0"/>
      </w:pPr>
    </w:p>
    <w:p w14:paraId="02B5D477" w14:textId="77777777" w:rsidR="005321B8" w:rsidRDefault="00A24467" w:rsidP="00A24467">
      <w:pPr>
        <w:ind w:left="540"/>
      </w:pPr>
      <w:r>
        <w:rPr>
          <w:noProof/>
        </w:rPr>
        <w:lastRenderedPageBreak/>
        <w:drawing>
          <wp:inline distT="0" distB="0" distL="0" distR="0" wp14:anchorId="4ED49A2E" wp14:editId="4D2BA802">
            <wp:extent cx="2449706" cy="2011680"/>
            <wp:effectExtent l="0" t="0" r="8255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44970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A48883" w14:textId="77777777" w:rsidR="0085574F" w:rsidRDefault="0085574F" w:rsidP="00FD2EF9"/>
    <w:p w14:paraId="0715D4AD" w14:textId="77777777" w:rsidR="00A24467" w:rsidRDefault="00A24467" w:rsidP="00FD2EF9"/>
    <w:p w14:paraId="6B8C951C" w14:textId="77777777" w:rsidR="0085574F" w:rsidRPr="00B73A84" w:rsidRDefault="0085574F" w:rsidP="0085574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B415015" w14:textId="77777777" w:rsidR="0085574F" w:rsidRDefault="0085574F" w:rsidP="0085574F">
      <w:pPr>
        <w:spacing w:line="360" w:lineRule="auto"/>
      </w:pPr>
      <w:r w:rsidRPr="00460BD3">
        <w:rPr>
          <w:position w:val="-30"/>
        </w:rPr>
        <w:object w:dxaOrig="2680" w:dyaOrig="720" w14:anchorId="1ED931A4">
          <v:shape id="_x0000_i1068" type="#_x0000_t75" style="width:134.4pt;height:36pt" o:ole="">
            <v:imagedata r:id="rId95" o:title=""/>
          </v:shape>
          <o:OLEObject Type="Embed" ProgID="Equation.DSMT4" ShapeID="_x0000_i1068" DrawAspect="Content" ObjectID="_1654262416" r:id="rId96"/>
        </w:object>
      </w:r>
      <w:r w:rsidRPr="00DB41E8">
        <w:t xml:space="preserve"> </w:t>
      </w:r>
      <w:r>
        <w:tab/>
        <w:t>Find</w:t>
      </w:r>
    </w:p>
    <w:tbl>
      <w:tblPr>
        <w:tblStyle w:val="TableGrid"/>
        <w:tblW w:w="4601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8"/>
        <w:gridCol w:w="1687"/>
        <w:gridCol w:w="1864"/>
        <w:gridCol w:w="2395"/>
        <w:gridCol w:w="1864"/>
      </w:tblGrid>
      <w:tr w:rsidR="0085574F" w14:paraId="4AA768BB" w14:textId="77777777" w:rsidTr="0085574F">
        <w:tc>
          <w:tcPr>
            <w:tcW w:w="1621" w:type="dxa"/>
          </w:tcPr>
          <w:p w14:paraId="63A9E14F" w14:textId="77777777"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0D521D0C">
                <v:shape id="_x0000_i1069" type="#_x0000_t75" style="width:27.6pt;height:20.4pt" o:ole="">
                  <v:imagedata r:id="rId66" o:title=""/>
                </v:shape>
                <o:OLEObject Type="Embed" ProgID="Equation.DSMT4" ShapeID="_x0000_i1069" DrawAspect="Content" ObjectID="_1654262417" r:id="rId97"/>
              </w:object>
            </w:r>
          </w:p>
        </w:tc>
        <w:tc>
          <w:tcPr>
            <w:tcW w:w="1710" w:type="dxa"/>
          </w:tcPr>
          <w:p w14:paraId="07358FEF" w14:textId="77777777"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680" w:dyaOrig="400" w14:anchorId="22311F3E">
                <v:shape id="_x0000_i1070" type="#_x0000_t75" style="width:33.6pt;height:20.4pt" o:ole="">
                  <v:imagedata r:id="rId98" o:title=""/>
                </v:shape>
                <o:OLEObject Type="Embed" ProgID="Equation.DSMT4" ShapeID="_x0000_i1070" DrawAspect="Content" ObjectID="_1654262418" r:id="rId99"/>
              </w:object>
            </w:r>
          </w:p>
        </w:tc>
        <w:tc>
          <w:tcPr>
            <w:tcW w:w="1890" w:type="dxa"/>
          </w:tcPr>
          <w:p w14:paraId="2CDF7D72" w14:textId="77777777"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 w14:anchorId="518844BF">
                <v:shape id="_x0000_i1071" type="#_x0000_t75" style="width:29.4pt;height:20.4pt" o:ole="">
                  <v:imagedata r:id="rId100" o:title=""/>
                </v:shape>
                <o:OLEObject Type="Embed" ProgID="Equation.DSMT4" ShapeID="_x0000_i1071" DrawAspect="Content" ObjectID="_1654262419" r:id="rId101"/>
              </w:object>
            </w:r>
          </w:p>
        </w:tc>
        <w:tc>
          <w:tcPr>
            <w:tcW w:w="2430" w:type="dxa"/>
          </w:tcPr>
          <w:p w14:paraId="14DC4C0B" w14:textId="77777777"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420" w:dyaOrig="400" w14:anchorId="73C22834">
                <v:shape id="_x0000_i1072" type="#_x0000_t75" style="width:71.4pt;height:20.4pt" o:ole="">
                  <v:imagedata r:id="rId102" o:title=""/>
                </v:shape>
                <o:OLEObject Type="Embed" ProgID="Equation.DSMT4" ShapeID="_x0000_i1072" DrawAspect="Content" ObjectID="_1654262420" r:id="rId103"/>
              </w:object>
            </w:r>
          </w:p>
        </w:tc>
        <w:tc>
          <w:tcPr>
            <w:tcW w:w="1890" w:type="dxa"/>
          </w:tcPr>
          <w:p w14:paraId="625DFC5D" w14:textId="77777777"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 w14:anchorId="7A8D4467">
                <v:shape id="_x0000_i1073" type="#_x0000_t75" style="width:29.4pt;height:20.4pt" o:ole="">
                  <v:imagedata r:id="rId74" o:title=""/>
                </v:shape>
                <o:OLEObject Type="Embed" ProgID="Equation.DSMT4" ShapeID="_x0000_i1073" DrawAspect="Content" ObjectID="_1654262421" r:id="rId104"/>
              </w:object>
            </w:r>
            <w:r>
              <w:t xml:space="preserve"> </w:t>
            </w:r>
          </w:p>
        </w:tc>
      </w:tr>
    </w:tbl>
    <w:p w14:paraId="1369ABD2" w14:textId="77777777" w:rsidR="0085574F" w:rsidRPr="00B164DE" w:rsidRDefault="0085574F" w:rsidP="0085574F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57F1619E" w14:textId="77777777" w:rsidR="0068248D" w:rsidRDefault="004A6317" w:rsidP="002C215C">
      <w:pPr>
        <w:pStyle w:val="ListParagraph"/>
        <w:numPr>
          <w:ilvl w:val="0"/>
          <w:numId w:val="23"/>
        </w:numPr>
        <w:spacing w:after="0" w:line="276" w:lineRule="auto"/>
      </w:pPr>
      <w:r w:rsidRPr="00A71E19">
        <w:rPr>
          <w:position w:val="-14"/>
        </w:rPr>
        <w:object w:dxaOrig="1620" w:dyaOrig="400" w14:anchorId="18862AD1">
          <v:shape id="_x0000_i1074" type="#_x0000_t75" style="width:80.4pt;height:20.4pt" o:ole="">
            <v:imagedata r:id="rId105" o:title=""/>
          </v:shape>
          <o:OLEObject Type="Embed" ProgID="Equation.DSMT4" ShapeID="_x0000_i1074" DrawAspect="Content" ObjectID="_1654262422" r:id="rId106"/>
        </w:object>
      </w:r>
    </w:p>
    <w:p w14:paraId="623ACB6E" w14:textId="77777777" w:rsidR="0068248D" w:rsidRDefault="0068248D" w:rsidP="0068248D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4A6317" w:rsidRPr="00FD2EF9">
        <w:rPr>
          <w:position w:val="-10"/>
        </w:rPr>
        <w:object w:dxaOrig="499" w:dyaOrig="340" w14:anchorId="6E255017">
          <v:shape id="_x0000_i1075" type="#_x0000_t75" style="width:24.6pt;height:17.4pt" o:ole="">
            <v:imagedata r:id="rId107" o:title=""/>
          </v:shape>
          <o:OLEObject Type="Embed" ProgID="Equation.DSMT4" ShapeID="_x0000_i1075" DrawAspect="Content" ObjectID="_1654262423" r:id="rId108"/>
        </w:object>
      </w:r>
    </w:p>
    <w:p w14:paraId="049B1D6C" w14:textId="77777777" w:rsidR="0068248D" w:rsidRDefault="004A6317" w:rsidP="002C215C">
      <w:pPr>
        <w:pStyle w:val="ListParagraph"/>
        <w:numPr>
          <w:ilvl w:val="0"/>
          <w:numId w:val="23"/>
        </w:numPr>
        <w:spacing w:after="0" w:line="276" w:lineRule="auto"/>
      </w:pPr>
      <w:r w:rsidRPr="00A71E19">
        <w:rPr>
          <w:position w:val="-14"/>
        </w:rPr>
        <w:object w:dxaOrig="1840" w:dyaOrig="400" w14:anchorId="287E7D17">
          <v:shape id="_x0000_i1076" type="#_x0000_t75" style="width:90.6pt;height:20.4pt" o:ole="">
            <v:imagedata r:id="rId109" o:title=""/>
          </v:shape>
          <o:OLEObject Type="Embed" ProgID="Equation.DSMT4" ShapeID="_x0000_i1076" DrawAspect="Content" ObjectID="_1654262424" r:id="rId110"/>
        </w:object>
      </w:r>
    </w:p>
    <w:p w14:paraId="4DC45F46" w14:textId="77777777" w:rsidR="0068248D" w:rsidRDefault="0068248D" w:rsidP="0068248D">
      <w:pPr>
        <w:pStyle w:val="ListParagraph"/>
        <w:tabs>
          <w:tab w:val="left" w:pos="1440"/>
        </w:tabs>
        <w:spacing w:after="0" w:line="360" w:lineRule="auto"/>
      </w:pPr>
      <w:r>
        <w:tab/>
      </w:r>
      <w:r w:rsidR="004A6317" w:rsidRPr="00FD2EF9">
        <w:rPr>
          <w:position w:val="-10"/>
        </w:rPr>
        <w:object w:dxaOrig="660" w:dyaOrig="340" w14:anchorId="1791A337">
          <v:shape id="_x0000_i1077" type="#_x0000_t75" style="width:33pt;height:17.4pt" o:ole="">
            <v:imagedata r:id="rId111" o:title=""/>
          </v:shape>
          <o:OLEObject Type="Embed" ProgID="Equation.DSMT4" ShapeID="_x0000_i1077" DrawAspect="Content" ObjectID="_1654262425" r:id="rId112"/>
        </w:object>
      </w:r>
    </w:p>
    <w:p w14:paraId="0187CC43" w14:textId="77777777" w:rsidR="0068248D" w:rsidRDefault="004A6317" w:rsidP="002C215C">
      <w:pPr>
        <w:pStyle w:val="ListParagraph"/>
        <w:numPr>
          <w:ilvl w:val="0"/>
          <w:numId w:val="23"/>
        </w:numPr>
        <w:spacing w:after="0" w:line="276" w:lineRule="auto"/>
      </w:pPr>
      <w:r w:rsidRPr="00A71E19">
        <w:rPr>
          <w:position w:val="-14"/>
        </w:rPr>
        <w:object w:dxaOrig="1640" w:dyaOrig="400" w14:anchorId="492F2FE0">
          <v:shape id="_x0000_i1078" type="#_x0000_t75" style="width:81pt;height:20.4pt" o:ole="">
            <v:imagedata r:id="rId113" o:title=""/>
          </v:shape>
          <o:OLEObject Type="Embed" ProgID="Equation.DSMT4" ShapeID="_x0000_i1078" DrawAspect="Content" ObjectID="_1654262426" r:id="rId114"/>
        </w:object>
      </w:r>
    </w:p>
    <w:p w14:paraId="51B3D2EC" w14:textId="77777777" w:rsidR="0068248D" w:rsidRDefault="0068248D" w:rsidP="0068248D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4A6317" w:rsidRPr="00FD2EF9">
        <w:rPr>
          <w:position w:val="-10"/>
        </w:rPr>
        <w:object w:dxaOrig="620" w:dyaOrig="340" w14:anchorId="324C7560">
          <v:shape id="_x0000_i1079" type="#_x0000_t75" style="width:30.6pt;height:17.4pt" o:ole="">
            <v:imagedata r:id="rId115" o:title=""/>
          </v:shape>
          <o:OLEObject Type="Embed" ProgID="Equation.DSMT4" ShapeID="_x0000_i1079" DrawAspect="Content" ObjectID="_1654262427" r:id="rId116"/>
        </w:object>
      </w:r>
    </w:p>
    <w:p w14:paraId="7AAF847E" w14:textId="77777777" w:rsidR="0068248D" w:rsidRDefault="004A6317" w:rsidP="002C215C">
      <w:pPr>
        <w:pStyle w:val="ListParagraph"/>
        <w:numPr>
          <w:ilvl w:val="0"/>
          <w:numId w:val="23"/>
        </w:numPr>
        <w:spacing w:after="0" w:line="276" w:lineRule="auto"/>
      </w:pPr>
      <w:r w:rsidRPr="00A71E19">
        <w:rPr>
          <w:position w:val="-14"/>
        </w:rPr>
        <w:object w:dxaOrig="3620" w:dyaOrig="400" w14:anchorId="3A3FA4EA">
          <v:shape id="_x0000_i1080" type="#_x0000_t75" style="width:178.2pt;height:20.4pt" o:ole="">
            <v:imagedata r:id="rId117" o:title=""/>
          </v:shape>
          <o:OLEObject Type="Embed" ProgID="Equation.DSMT4" ShapeID="_x0000_i1080" DrawAspect="Content" ObjectID="_1654262428" r:id="rId118"/>
        </w:object>
      </w:r>
    </w:p>
    <w:p w14:paraId="3A7ADC7F" w14:textId="77777777" w:rsidR="0068248D" w:rsidRDefault="0068248D" w:rsidP="0068248D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4A6317" w:rsidRPr="005321B8">
        <w:rPr>
          <w:position w:val="-6"/>
        </w:rPr>
        <w:object w:dxaOrig="1579" w:dyaOrig="279" w14:anchorId="36A671F6">
          <v:shape id="_x0000_i1081" type="#_x0000_t75" style="width:78pt;height:14.4pt" o:ole="">
            <v:imagedata r:id="rId119" o:title=""/>
          </v:shape>
          <o:OLEObject Type="Embed" ProgID="Equation.DSMT4" ShapeID="_x0000_i1081" DrawAspect="Content" ObjectID="_1654262429" r:id="rId120"/>
        </w:object>
      </w:r>
    </w:p>
    <w:p w14:paraId="1669BE65" w14:textId="77777777" w:rsidR="0068248D" w:rsidRDefault="0068248D" w:rsidP="0068248D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4A6317" w:rsidRPr="00FD2EF9">
        <w:rPr>
          <w:position w:val="-10"/>
        </w:rPr>
        <w:object w:dxaOrig="520" w:dyaOrig="340" w14:anchorId="2A6EB2C0">
          <v:shape id="_x0000_i1082" type="#_x0000_t75" style="width:26.4pt;height:17.4pt" o:ole="">
            <v:imagedata r:id="rId121" o:title=""/>
          </v:shape>
          <o:OLEObject Type="Embed" ProgID="Equation.DSMT4" ShapeID="_x0000_i1082" DrawAspect="Content" ObjectID="_1654262430" r:id="rId122"/>
        </w:object>
      </w:r>
    </w:p>
    <w:p w14:paraId="71B9DC64" w14:textId="77777777" w:rsidR="0068248D" w:rsidRDefault="0068248D" w:rsidP="002C215C">
      <w:pPr>
        <w:pStyle w:val="ListParagraph"/>
        <w:numPr>
          <w:ilvl w:val="0"/>
          <w:numId w:val="23"/>
        </w:numPr>
        <w:spacing w:after="0"/>
      </w:pPr>
    </w:p>
    <w:p w14:paraId="0248CEE9" w14:textId="77777777" w:rsidR="004454A6" w:rsidRDefault="004454A6" w:rsidP="004454A6">
      <w:pPr>
        <w:ind w:left="540"/>
      </w:pPr>
      <w:r>
        <w:rPr>
          <w:noProof/>
        </w:rPr>
        <w:drawing>
          <wp:inline distT="0" distB="0" distL="0" distR="0" wp14:anchorId="73CC350E" wp14:editId="7C1C5AF6">
            <wp:extent cx="2783756" cy="22860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78375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66762" w14:textId="77777777" w:rsidR="0085574F" w:rsidRPr="00B73A84" w:rsidRDefault="0085574F" w:rsidP="0085574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4828F0EC" w14:textId="77777777" w:rsidR="0085574F" w:rsidRDefault="0085574F" w:rsidP="0085574F">
      <w:pPr>
        <w:spacing w:line="360" w:lineRule="auto"/>
      </w:pPr>
      <w:r w:rsidRPr="00460BD3">
        <w:rPr>
          <w:position w:val="-30"/>
        </w:rPr>
        <w:object w:dxaOrig="2640" w:dyaOrig="720" w14:anchorId="66DA7964">
          <v:shape id="_x0000_i1083" type="#_x0000_t75" style="width:131.4pt;height:36pt" o:ole="">
            <v:imagedata r:id="rId124" o:title=""/>
          </v:shape>
          <o:OLEObject Type="Embed" ProgID="Equation.DSMT4" ShapeID="_x0000_i1083" DrawAspect="Content" ObjectID="_1654262431" r:id="rId125"/>
        </w:object>
      </w:r>
      <w:r w:rsidRPr="00DB41E8">
        <w:t xml:space="preserve"> </w:t>
      </w:r>
      <w:r>
        <w:tab/>
        <w:t>Find</w:t>
      </w:r>
    </w:p>
    <w:tbl>
      <w:tblPr>
        <w:tblStyle w:val="TableGrid"/>
        <w:tblW w:w="4601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8"/>
        <w:gridCol w:w="1687"/>
        <w:gridCol w:w="1864"/>
        <w:gridCol w:w="2395"/>
        <w:gridCol w:w="1864"/>
      </w:tblGrid>
      <w:tr w:rsidR="0085574F" w14:paraId="42F6AC4C" w14:textId="77777777" w:rsidTr="0085574F">
        <w:tc>
          <w:tcPr>
            <w:tcW w:w="1621" w:type="dxa"/>
          </w:tcPr>
          <w:p w14:paraId="65AF61CD" w14:textId="77777777"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666FCC10">
                <v:shape id="_x0000_i1084" type="#_x0000_t75" style="width:27.6pt;height:20.4pt" o:ole="">
                  <v:imagedata r:id="rId66" o:title=""/>
                </v:shape>
                <o:OLEObject Type="Embed" ProgID="Equation.DSMT4" ShapeID="_x0000_i1084" DrawAspect="Content" ObjectID="_1654262432" r:id="rId126"/>
              </w:object>
            </w:r>
          </w:p>
        </w:tc>
        <w:tc>
          <w:tcPr>
            <w:tcW w:w="1710" w:type="dxa"/>
          </w:tcPr>
          <w:p w14:paraId="1447EE09" w14:textId="77777777"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 w14:anchorId="69F480BD">
                <v:shape id="_x0000_i1085" type="#_x0000_t75" style="width:28.8pt;height:20.4pt" o:ole="">
                  <v:imagedata r:id="rId127" o:title=""/>
                </v:shape>
                <o:OLEObject Type="Embed" ProgID="Equation.DSMT4" ShapeID="_x0000_i1085" DrawAspect="Content" ObjectID="_1654262433" r:id="rId128"/>
              </w:object>
            </w:r>
          </w:p>
        </w:tc>
        <w:tc>
          <w:tcPr>
            <w:tcW w:w="1890" w:type="dxa"/>
          </w:tcPr>
          <w:p w14:paraId="26838CB6" w14:textId="77777777"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 w14:anchorId="63FBC752">
                <v:shape id="_x0000_i1086" type="#_x0000_t75" style="width:35.4pt;height:20.4pt" o:ole="">
                  <v:imagedata r:id="rId129" o:title=""/>
                </v:shape>
                <o:OLEObject Type="Embed" ProgID="Equation.DSMT4" ShapeID="_x0000_i1086" DrawAspect="Content" ObjectID="_1654262434" r:id="rId130"/>
              </w:object>
            </w:r>
          </w:p>
        </w:tc>
        <w:tc>
          <w:tcPr>
            <w:tcW w:w="2430" w:type="dxa"/>
          </w:tcPr>
          <w:p w14:paraId="1FB9F9DC" w14:textId="77777777"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59" w:dyaOrig="400" w14:anchorId="4D1A8DDF">
                <v:shape id="_x0000_i1087" type="#_x0000_t75" style="width:68.4pt;height:20.4pt" o:ole="">
                  <v:imagedata r:id="rId131" o:title=""/>
                </v:shape>
                <o:OLEObject Type="Embed" ProgID="Equation.DSMT4" ShapeID="_x0000_i1087" DrawAspect="Content" ObjectID="_1654262435" r:id="rId132"/>
              </w:object>
            </w:r>
          </w:p>
        </w:tc>
        <w:tc>
          <w:tcPr>
            <w:tcW w:w="1890" w:type="dxa"/>
          </w:tcPr>
          <w:p w14:paraId="3CB33B4C" w14:textId="77777777"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 w14:anchorId="0EC1923C">
                <v:shape id="_x0000_i1088" type="#_x0000_t75" style="width:29.4pt;height:20.4pt" o:ole="">
                  <v:imagedata r:id="rId74" o:title=""/>
                </v:shape>
                <o:OLEObject Type="Embed" ProgID="Equation.DSMT4" ShapeID="_x0000_i1088" DrawAspect="Content" ObjectID="_1654262436" r:id="rId133"/>
              </w:object>
            </w:r>
            <w:r>
              <w:t xml:space="preserve"> </w:t>
            </w:r>
          </w:p>
        </w:tc>
      </w:tr>
    </w:tbl>
    <w:p w14:paraId="0C3CC9B6" w14:textId="77777777" w:rsidR="0085574F" w:rsidRPr="00B164DE" w:rsidRDefault="0085574F" w:rsidP="0085574F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13130663" w14:textId="77777777" w:rsidR="004A6317" w:rsidRDefault="004A6317" w:rsidP="002C215C">
      <w:pPr>
        <w:pStyle w:val="ListParagraph"/>
        <w:numPr>
          <w:ilvl w:val="0"/>
          <w:numId w:val="24"/>
        </w:numPr>
        <w:spacing w:after="0" w:line="276" w:lineRule="auto"/>
      </w:pPr>
      <w:r w:rsidRPr="00A71E19">
        <w:rPr>
          <w:position w:val="-14"/>
        </w:rPr>
        <w:object w:dxaOrig="1600" w:dyaOrig="400" w14:anchorId="3313C2B1">
          <v:shape id="_x0000_i1089" type="#_x0000_t75" style="width:78.6pt;height:20.4pt" o:ole="">
            <v:imagedata r:id="rId134" o:title=""/>
          </v:shape>
          <o:OLEObject Type="Embed" ProgID="Equation.DSMT4" ShapeID="_x0000_i1089" DrawAspect="Content" ObjectID="_1654262437" r:id="rId135"/>
        </w:object>
      </w:r>
    </w:p>
    <w:p w14:paraId="5BE8D170" w14:textId="77777777" w:rsidR="004A6317" w:rsidRDefault="004A6317" w:rsidP="004A6317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D2EF9">
        <w:rPr>
          <w:position w:val="-10"/>
        </w:rPr>
        <w:object w:dxaOrig="480" w:dyaOrig="340" w14:anchorId="1820D14D">
          <v:shape id="_x0000_i1090" type="#_x0000_t75" style="width:24pt;height:17.4pt" o:ole="">
            <v:imagedata r:id="rId136" o:title=""/>
          </v:shape>
          <o:OLEObject Type="Embed" ProgID="Equation.DSMT4" ShapeID="_x0000_i1090" DrawAspect="Content" ObjectID="_1654262438" r:id="rId137"/>
        </w:object>
      </w:r>
    </w:p>
    <w:p w14:paraId="0DB7AEDA" w14:textId="77777777" w:rsidR="004A6317" w:rsidRDefault="004A6317" w:rsidP="002C215C">
      <w:pPr>
        <w:pStyle w:val="ListParagraph"/>
        <w:numPr>
          <w:ilvl w:val="0"/>
          <w:numId w:val="24"/>
        </w:numPr>
        <w:spacing w:after="0" w:line="276" w:lineRule="auto"/>
      </w:pPr>
      <w:r w:rsidRPr="00A71E19">
        <w:rPr>
          <w:position w:val="-14"/>
        </w:rPr>
        <w:object w:dxaOrig="1640" w:dyaOrig="400" w14:anchorId="3E0A3803">
          <v:shape id="_x0000_i1091" type="#_x0000_t75" style="width:81pt;height:20.4pt" o:ole="">
            <v:imagedata r:id="rId138" o:title=""/>
          </v:shape>
          <o:OLEObject Type="Embed" ProgID="Equation.DSMT4" ShapeID="_x0000_i1091" DrawAspect="Content" ObjectID="_1654262439" r:id="rId139"/>
        </w:object>
      </w:r>
    </w:p>
    <w:p w14:paraId="5ABB89A8" w14:textId="77777777" w:rsidR="004A6317" w:rsidRDefault="004A6317" w:rsidP="004A6317">
      <w:pPr>
        <w:pStyle w:val="ListParagraph"/>
        <w:tabs>
          <w:tab w:val="left" w:pos="1440"/>
        </w:tabs>
        <w:spacing w:after="0" w:line="360" w:lineRule="auto"/>
      </w:pPr>
      <w:r>
        <w:tab/>
      </w:r>
      <w:r w:rsidRPr="00FD2EF9">
        <w:rPr>
          <w:position w:val="-10"/>
        </w:rPr>
        <w:object w:dxaOrig="520" w:dyaOrig="340" w14:anchorId="2913980B">
          <v:shape id="_x0000_i1092" type="#_x0000_t75" style="width:26.4pt;height:17.4pt" o:ole="">
            <v:imagedata r:id="rId140" o:title=""/>
          </v:shape>
          <o:OLEObject Type="Embed" ProgID="Equation.DSMT4" ShapeID="_x0000_i1092" DrawAspect="Content" ObjectID="_1654262440" r:id="rId141"/>
        </w:object>
      </w:r>
    </w:p>
    <w:p w14:paraId="679CCF2A" w14:textId="77777777" w:rsidR="004A6317" w:rsidRDefault="004A6317" w:rsidP="002C215C">
      <w:pPr>
        <w:pStyle w:val="ListParagraph"/>
        <w:numPr>
          <w:ilvl w:val="0"/>
          <w:numId w:val="24"/>
        </w:numPr>
        <w:spacing w:after="0" w:line="276" w:lineRule="auto"/>
      </w:pPr>
      <w:r w:rsidRPr="00A71E19">
        <w:rPr>
          <w:position w:val="-14"/>
        </w:rPr>
        <w:object w:dxaOrig="1860" w:dyaOrig="400" w14:anchorId="6FBCA660">
          <v:shape id="_x0000_i1093" type="#_x0000_t75" style="width:92.4pt;height:20.4pt" o:ole="">
            <v:imagedata r:id="rId142" o:title=""/>
          </v:shape>
          <o:OLEObject Type="Embed" ProgID="Equation.DSMT4" ShapeID="_x0000_i1093" DrawAspect="Content" ObjectID="_1654262441" r:id="rId143"/>
        </w:object>
      </w:r>
    </w:p>
    <w:p w14:paraId="05C475FF" w14:textId="77777777" w:rsidR="004A6317" w:rsidRDefault="004A6317" w:rsidP="004A6317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D2EF9">
        <w:rPr>
          <w:position w:val="-10"/>
        </w:rPr>
        <w:object w:dxaOrig="639" w:dyaOrig="340" w14:anchorId="33479C8C">
          <v:shape id="_x0000_i1094" type="#_x0000_t75" style="width:32.4pt;height:17.4pt" o:ole="">
            <v:imagedata r:id="rId144" o:title=""/>
          </v:shape>
          <o:OLEObject Type="Embed" ProgID="Equation.DSMT4" ShapeID="_x0000_i1094" DrawAspect="Content" ObjectID="_1654262442" r:id="rId145"/>
        </w:object>
      </w:r>
    </w:p>
    <w:p w14:paraId="5CEF7527" w14:textId="77777777" w:rsidR="004A6317" w:rsidRDefault="00850D5F" w:rsidP="002C215C">
      <w:pPr>
        <w:pStyle w:val="ListParagraph"/>
        <w:numPr>
          <w:ilvl w:val="0"/>
          <w:numId w:val="24"/>
        </w:numPr>
        <w:spacing w:after="0" w:line="276" w:lineRule="auto"/>
      </w:pPr>
      <w:r w:rsidRPr="00A71E19">
        <w:rPr>
          <w:position w:val="-14"/>
        </w:rPr>
        <w:object w:dxaOrig="3739" w:dyaOrig="400" w14:anchorId="5D4D8172">
          <v:shape id="_x0000_i1095" type="#_x0000_t75" style="width:185.4pt;height:20.4pt" o:ole="">
            <v:imagedata r:id="rId146" o:title=""/>
          </v:shape>
          <o:OLEObject Type="Embed" ProgID="Equation.DSMT4" ShapeID="_x0000_i1095" DrawAspect="Content" ObjectID="_1654262443" r:id="rId147"/>
        </w:object>
      </w:r>
    </w:p>
    <w:p w14:paraId="696E37E0" w14:textId="77777777" w:rsidR="004A6317" w:rsidRDefault="004A6317" w:rsidP="00850D5F">
      <w:pPr>
        <w:pStyle w:val="ListParagraph"/>
        <w:tabs>
          <w:tab w:val="left" w:pos="2070"/>
        </w:tabs>
        <w:spacing w:after="0" w:line="360" w:lineRule="auto"/>
      </w:pPr>
      <w:r>
        <w:tab/>
      </w:r>
      <w:r w:rsidR="00F40055" w:rsidRPr="00F40055">
        <w:rPr>
          <w:position w:val="-4"/>
        </w:rPr>
        <w:object w:dxaOrig="1359" w:dyaOrig="260" w14:anchorId="016BE369">
          <v:shape id="_x0000_i1096" type="#_x0000_t75" style="width:66.6pt;height:13.2pt" o:ole="">
            <v:imagedata r:id="rId148" o:title=""/>
          </v:shape>
          <o:OLEObject Type="Embed" ProgID="Equation.DSMT4" ShapeID="_x0000_i1096" DrawAspect="Content" ObjectID="_1654262444" r:id="rId149"/>
        </w:object>
      </w:r>
    </w:p>
    <w:p w14:paraId="44627CFE" w14:textId="77777777" w:rsidR="004A6317" w:rsidRDefault="004A6317" w:rsidP="00850D5F">
      <w:pPr>
        <w:pStyle w:val="ListParagraph"/>
        <w:tabs>
          <w:tab w:val="left" w:pos="2070"/>
        </w:tabs>
        <w:spacing w:after="0"/>
      </w:pPr>
      <w:r>
        <w:tab/>
      </w:r>
      <w:r w:rsidR="00F40055" w:rsidRPr="00FD2EF9">
        <w:rPr>
          <w:position w:val="-10"/>
        </w:rPr>
        <w:object w:dxaOrig="520" w:dyaOrig="340" w14:anchorId="22FFE353">
          <v:shape id="_x0000_i1097" type="#_x0000_t75" style="width:26.4pt;height:17.4pt" o:ole="">
            <v:imagedata r:id="rId150" o:title=""/>
          </v:shape>
          <o:OLEObject Type="Embed" ProgID="Equation.DSMT4" ShapeID="_x0000_i1097" DrawAspect="Content" ObjectID="_1654262445" r:id="rId151"/>
        </w:object>
      </w:r>
    </w:p>
    <w:p w14:paraId="1161F657" w14:textId="77777777" w:rsidR="0066577D" w:rsidRPr="00850D5F" w:rsidRDefault="0066577D" w:rsidP="0085574F">
      <w:pPr>
        <w:pStyle w:val="ListParagraph"/>
        <w:numPr>
          <w:ilvl w:val="0"/>
          <w:numId w:val="24"/>
        </w:numPr>
        <w:spacing w:after="0"/>
      </w:pPr>
    </w:p>
    <w:p w14:paraId="763427D1" w14:textId="77777777" w:rsidR="0066577D" w:rsidRDefault="0066577D" w:rsidP="004F09FC">
      <w:pPr>
        <w:spacing w:line="240" w:lineRule="auto"/>
        <w:ind w:left="540"/>
        <w:rPr>
          <w:b/>
        </w:rPr>
      </w:pPr>
      <w:r>
        <w:rPr>
          <w:noProof/>
        </w:rPr>
        <w:drawing>
          <wp:inline distT="0" distB="0" distL="0" distR="0" wp14:anchorId="4DC0B920" wp14:editId="758ADB06">
            <wp:extent cx="2783756" cy="22860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78375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E87051" w14:textId="77777777" w:rsidR="00264859" w:rsidRDefault="00264859" w:rsidP="0085574F">
      <w:pPr>
        <w:rPr>
          <w:b/>
        </w:rPr>
      </w:pPr>
      <w:r>
        <w:rPr>
          <w:b/>
        </w:rPr>
        <w:br w:type="page"/>
      </w:r>
    </w:p>
    <w:p w14:paraId="7529A2C6" w14:textId="77777777" w:rsidR="00EC0FB9" w:rsidRPr="00B73A84" w:rsidRDefault="00EC0FB9" w:rsidP="00682FA6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59566D7B" w14:textId="77777777" w:rsidR="00EC0FB9" w:rsidRDefault="00EC0FB9" w:rsidP="008C4596">
      <w:pPr>
        <w:spacing w:line="240" w:lineRule="auto"/>
      </w:pPr>
      <w:r>
        <w:t xml:space="preserve">Graph the piecewise function defined by   </w:t>
      </w:r>
      <w:r w:rsidR="00D45B22" w:rsidRPr="00D45B22">
        <w:rPr>
          <w:position w:val="-30"/>
        </w:rPr>
        <w:object w:dxaOrig="2659" w:dyaOrig="720" w14:anchorId="6B0167F8">
          <v:shape id="_x0000_i1098" type="#_x0000_t75" style="width:132.6pt;height:36pt" o:ole="">
            <v:imagedata r:id="rId153" o:title=""/>
          </v:shape>
          <o:OLEObject Type="Embed" ProgID="Equation.DSMT4" ShapeID="_x0000_i1098" DrawAspect="Content" ObjectID="_1654262446" r:id="rId154"/>
        </w:object>
      </w:r>
    </w:p>
    <w:p w14:paraId="63B2E2B8" w14:textId="77777777" w:rsidR="00EC0FB9" w:rsidRPr="00B164DE" w:rsidRDefault="00EC0FB9" w:rsidP="00682FA6">
      <w:pPr>
        <w:spacing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0B0A148" w14:textId="77777777" w:rsidR="000D15EC" w:rsidRDefault="00FE2BE8" w:rsidP="004F09FC">
      <w:pPr>
        <w:spacing w:line="240" w:lineRule="auto"/>
        <w:ind w:left="360"/>
      </w:pPr>
      <w:r>
        <w:rPr>
          <w:noProof/>
        </w:rPr>
        <w:drawing>
          <wp:inline distT="0" distB="0" distL="0" distR="0" wp14:anchorId="2FFE796D" wp14:editId="50850677">
            <wp:extent cx="2672406" cy="219456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67240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82B55" w14:textId="77777777" w:rsidR="008C4596" w:rsidRDefault="008C4596" w:rsidP="008C4596"/>
    <w:p w14:paraId="67135676" w14:textId="77777777" w:rsidR="00255597" w:rsidRDefault="00255597" w:rsidP="008C4596"/>
    <w:p w14:paraId="6BE8CCFF" w14:textId="77777777" w:rsidR="00F17EB0" w:rsidRPr="00F17EB0" w:rsidRDefault="00F17EB0" w:rsidP="008C4596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F17EB0">
        <w:rPr>
          <w:rFonts w:eastAsia="Calibri" w:cs="Times New Roman"/>
          <w:b/>
          <w:i/>
          <w:sz w:val="28"/>
          <w:szCs w:val="26"/>
        </w:rPr>
        <w:t>Exercise</w:t>
      </w:r>
    </w:p>
    <w:p w14:paraId="5D0D5490" w14:textId="77777777" w:rsidR="00F17EB0" w:rsidRPr="00F17EB0" w:rsidRDefault="00F17EB0" w:rsidP="008C4596">
      <w:pPr>
        <w:widowControl w:val="0"/>
        <w:spacing w:line="240" w:lineRule="auto"/>
        <w:rPr>
          <w:rFonts w:eastAsia="Calibri" w:cs="Times New Roman"/>
          <w:position w:val="-58"/>
        </w:rPr>
      </w:pPr>
      <w:r w:rsidRPr="00F17EB0">
        <w:rPr>
          <w:rFonts w:eastAsia="Calibri" w:cs="Times New Roman"/>
        </w:rPr>
        <w:t xml:space="preserve">Sketch the graph </w:t>
      </w:r>
      <w:r w:rsidR="00D45B22" w:rsidRPr="00D45B22">
        <w:rPr>
          <w:rFonts w:eastAsia="Calibri" w:cs="Times New Roman"/>
          <w:position w:val="-58"/>
        </w:rPr>
        <w:object w:dxaOrig="3040" w:dyaOrig="1280" w14:anchorId="1A55E218">
          <v:shape id="_x0000_i1099" type="#_x0000_t75" style="width:152.4pt;height:63.6pt" o:ole="">
            <v:imagedata r:id="rId156" o:title=""/>
          </v:shape>
          <o:OLEObject Type="Embed" ProgID="Equation.DSMT4" ShapeID="_x0000_i1099" DrawAspect="Content" ObjectID="_1654262447" r:id="rId157"/>
        </w:object>
      </w:r>
    </w:p>
    <w:p w14:paraId="6371F0F3" w14:textId="77777777" w:rsidR="00F17EB0" w:rsidRPr="00F17EB0" w:rsidRDefault="00F17EB0" w:rsidP="008C4596">
      <w:pPr>
        <w:widowControl w:val="0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p w14:paraId="253595E9" w14:textId="77777777" w:rsidR="00F17EB0" w:rsidRPr="00F17EB0" w:rsidRDefault="00F17EB0" w:rsidP="004F09FC">
      <w:pPr>
        <w:widowControl w:val="0"/>
        <w:spacing w:line="240" w:lineRule="auto"/>
        <w:ind w:left="360"/>
        <w:rPr>
          <w:rFonts w:eastAsia="Calibri" w:cs="Times New Roman"/>
        </w:rPr>
      </w:pPr>
      <w:r w:rsidRPr="00F17EB0">
        <w:rPr>
          <w:rFonts w:eastAsia="Calibri" w:cs="Times New Roman"/>
          <w:noProof/>
        </w:rPr>
        <w:drawing>
          <wp:inline distT="0" distB="0" distL="0" distR="0" wp14:anchorId="6BCF648B" wp14:editId="0E5120AF">
            <wp:extent cx="2983149" cy="2286000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83149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C4DA3F" w14:textId="77777777" w:rsidR="004F09FC" w:rsidRPr="004F09FC" w:rsidRDefault="004F09FC" w:rsidP="004F09FC">
      <w:pPr>
        <w:spacing w:line="240" w:lineRule="auto"/>
        <w:rPr>
          <w:sz w:val="12"/>
        </w:rPr>
      </w:pPr>
      <w:r w:rsidRPr="004F09FC">
        <w:rPr>
          <w:sz w:val="12"/>
        </w:rPr>
        <w:br w:type="page"/>
      </w:r>
    </w:p>
    <w:p w14:paraId="01F56B1F" w14:textId="77777777" w:rsidR="00F17EB0" w:rsidRPr="00F17EB0" w:rsidRDefault="00F17EB0" w:rsidP="008C4596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F17EB0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3F1B3BA2" w14:textId="77777777" w:rsidR="00F17EB0" w:rsidRPr="00F17EB0" w:rsidRDefault="00F17EB0" w:rsidP="00F17EB0">
      <w:pPr>
        <w:widowControl w:val="0"/>
        <w:spacing w:line="240" w:lineRule="auto"/>
        <w:rPr>
          <w:rFonts w:eastAsia="Calibri" w:cs="Times New Roman"/>
          <w:position w:val="-58"/>
        </w:rPr>
      </w:pPr>
      <w:r w:rsidRPr="00F17EB0">
        <w:rPr>
          <w:rFonts w:eastAsia="Calibri" w:cs="Times New Roman"/>
        </w:rPr>
        <w:t xml:space="preserve">Sketch the graph </w:t>
      </w:r>
      <w:r w:rsidR="00D45B22" w:rsidRPr="00D45B22">
        <w:rPr>
          <w:rFonts w:eastAsia="Calibri" w:cs="Times New Roman"/>
          <w:position w:val="-58"/>
        </w:rPr>
        <w:object w:dxaOrig="3080" w:dyaOrig="1280" w14:anchorId="595F9A89">
          <v:shape id="_x0000_i1100" type="#_x0000_t75" style="width:153.6pt;height:63.6pt" o:ole="">
            <v:imagedata r:id="rId159" o:title=""/>
          </v:shape>
          <o:OLEObject Type="Embed" ProgID="Equation.DSMT4" ShapeID="_x0000_i1100" DrawAspect="Content" ObjectID="_1654262448" r:id="rId160"/>
        </w:object>
      </w:r>
    </w:p>
    <w:p w14:paraId="12CB989D" w14:textId="77777777" w:rsidR="00F17EB0" w:rsidRPr="00F17EB0" w:rsidRDefault="00F17EB0" w:rsidP="008C4596">
      <w:pPr>
        <w:widowControl w:val="0"/>
        <w:spacing w:line="240" w:lineRule="auto"/>
        <w:rPr>
          <w:rFonts w:eastAsia="Calibri" w:cs="Times New Roman"/>
          <w:b/>
          <w:i/>
          <w:color w:val="FF0000"/>
          <w:u w:val="single"/>
        </w:rPr>
      </w:pPr>
      <w:bookmarkStart w:id="1" w:name="_Hlk490556011"/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bookmarkEnd w:id="1"/>
    <w:p w14:paraId="27AA7296" w14:textId="77777777" w:rsidR="00F17EB0" w:rsidRPr="00F17EB0" w:rsidRDefault="00F17EB0" w:rsidP="00F17EB0">
      <w:pPr>
        <w:widowControl w:val="0"/>
        <w:spacing w:line="240" w:lineRule="auto"/>
        <w:ind w:left="720"/>
        <w:rPr>
          <w:rFonts w:eastAsia="Calibri" w:cs="Times New Roman"/>
        </w:rPr>
      </w:pPr>
      <w:r w:rsidRPr="00F17EB0">
        <w:rPr>
          <w:rFonts w:eastAsia="Calibri" w:cs="Times New Roman"/>
          <w:noProof/>
        </w:rPr>
        <w:drawing>
          <wp:inline distT="0" distB="0" distL="0" distR="0" wp14:anchorId="43B8661E" wp14:editId="14325967">
            <wp:extent cx="2541050" cy="2286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1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0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ABD22" w14:textId="77777777" w:rsidR="00F17EB0" w:rsidRDefault="00F17EB0" w:rsidP="00F17EB0"/>
    <w:p w14:paraId="3E36969F" w14:textId="77777777" w:rsidR="00507FF2" w:rsidRDefault="00507FF2" w:rsidP="00507FF2">
      <w:bookmarkStart w:id="2" w:name="_Hlk490552970"/>
      <w:bookmarkEnd w:id="2"/>
    </w:p>
    <w:p w14:paraId="4F3D205C" w14:textId="77777777" w:rsidR="00507FF2" w:rsidRPr="00B73A84" w:rsidRDefault="00507FF2" w:rsidP="00507FF2">
      <w:pPr>
        <w:spacing w:line="360" w:lineRule="auto"/>
        <w:rPr>
          <w:b/>
          <w:i/>
          <w:sz w:val="28"/>
        </w:rPr>
      </w:pPr>
      <w:bookmarkStart w:id="3" w:name="_Hlk490552265"/>
      <w:r w:rsidRPr="00B73A84">
        <w:rPr>
          <w:b/>
          <w:i/>
          <w:sz w:val="28"/>
        </w:rPr>
        <w:t>Exercise</w:t>
      </w:r>
    </w:p>
    <w:p w14:paraId="770F5803" w14:textId="77777777"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14:paraId="22B06F31" w14:textId="77777777" w:rsidR="00507FF2" w:rsidRDefault="00507FF2" w:rsidP="00507FF2">
      <w:pPr>
        <w:ind w:left="360"/>
      </w:pPr>
      <w:r w:rsidRPr="00B762EB">
        <w:rPr>
          <w:position w:val="-14"/>
        </w:rPr>
        <w:object w:dxaOrig="1920" w:dyaOrig="460" w14:anchorId="6A9C895A">
          <v:shape id="_x0000_i1101" type="#_x0000_t75" style="width:96pt;height:23.4pt" o:ole="">
            <v:imagedata r:id="rId162" o:title=""/>
          </v:shape>
          <o:OLEObject Type="Embed" ProgID="Equation.DSMT4" ShapeID="_x0000_i1101" DrawAspect="Content" ObjectID="_1654262449" r:id="rId163"/>
        </w:object>
      </w:r>
    </w:p>
    <w:bookmarkEnd w:id="3"/>
    <w:p w14:paraId="65A66744" w14:textId="77777777"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680"/>
        <w:gridCol w:w="4931"/>
      </w:tblGrid>
      <w:tr w:rsidR="005F10B1" w14:paraId="0672AED2" w14:textId="77777777" w:rsidTr="005F10B1">
        <w:tc>
          <w:tcPr>
            <w:tcW w:w="5179" w:type="dxa"/>
          </w:tcPr>
          <w:p w14:paraId="3BD48BF2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i/>
                <w:color w:val="3333FF"/>
                <w14:textFill>
                  <w14:solidFill>
                    <w14:srgbClr w14:val="3333FF">
                      <w14:lumMod w14:val="50000"/>
                    </w14:srgbClr>
                  </w14:solidFill>
                </w14:textFill>
              </w:rPr>
              <w:t>None</w:t>
            </w:r>
          </w:p>
          <w:p w14:paraId="6409A07F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Minimum</w:t>
            </w:r>
            <w:r w:rsidR="00CA114B">
              <w:rPr>
                <w:b/>
                <w:i/>
                <w:color w:val="4F6228" w:themeColor="accent3" w:themeShade="80"/>
              </w:rPr>
              <w:t xml:space="preserve"> Point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620" w:dyaOrig="400" w14:anchorId="124E1FBC">
                <v:shape id="_x0000_i1102" type="#_x0000_t75" style="width:30.6pt;height:20.4pt" o:ole="">
                  <v:imagedata r:id="rId164" o:title=""/>
                </v:shape>
                <o:OLEObject Type="Embed" ProgID="Equation.DSMT4" ShapeID="_x0000_i1102" DrawAspect="Content" ObjectID="_1654262450" r:id="rId165"/>
              </w:object>
            </w:r>
          </w:p>
          <w:p w14:paraId="605F2351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660" w:dyaOrig="400" w14:anchorId="5A242133">
                <v:shape id="_x0000_i1103" type="#_x0000_t75" style="width:33pt;height:20.4pt" o:ole="">
                  <v:imagedata r:id="rId166" o:title=""/>
                </v:shape>
                <o:OLEObject Type="Embed" ProgID="Equation.DSMT4" ShapeID="_x0000_i1103" DrawAspect="Content" ObjectID="_1654262451" r:id="rId167"/>
              </w:object>
            </w:r>
          </w:p>
          <w:p w14:paraId="3CDACBF1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820" w:dyaOrig="400" w14:anchorId="371A7A51">
                <v:shape id="_x0000_i1104" type="#_x0000_t75" style="width:41.4pt;height:20.4pt" o:ole="">
                  <v:imagedata r:id="rId168" o:title=""/>
                </v:shape>
                <o:OLEObject Type="Embed" ProgID="Equation.DSMT4" ShapeID="_x0000_i1104" DrawAspect="Content" ObjectID="_1654262452" r:id="rId169"/>
              </w:object>
            </w:r>
          </w:p>
          <w:p w14:paraId="30CEBD82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 w14:anchorId="0DD358A2">
                <v:shape id="_x0000_i1105" type="#_x0000_t75" style="width:12.6pt;height:12.6pt" o:ole="">
                  <v:imagedata r:id="rId170" o:title=""/>
                </v:shape>
                <o:OLEObject Type="Embed" ProgID="Equation.DSMT4" ShapeID="_x0000_i1105" DrawAspect="Content" ObjectID="_1654262453" r:id="rId171"/>
              </w:object>
            </w:r>
          </w:p>
          <w:p w14:paraId="0648FFB8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14"/>
              </w:rPr>
              <w:object w:dxaOrig="700" w:dyaOrig="400" w14:anchorId="7FFC0535">
                <v:shape id="_x0000_i1106" type="#_x0000_t75" style="width:35.4pt;height:20.4pt" o:ole="">
                  <v:imagedata r:id="rId172" o:title=""/>
                </v:shape>
                <o:OLEObject Type="Embed" ProgID="Equation.DSMT4" ShapeID="_x0000_i1106" DrawAspect="Content" ObjectID="_1654262454" r:id="rId173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14:paraId="3986E101" w14:textId="77777777"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260B19A" wp14:editId="528A116C">
                  <wp:extent cx="2261810" cy="2011680"/>
                  <wp:effectExtent l="0" t="0" r="5715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1810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8A95E64" w14:textId="77777777" w:rsidR="00BE4D26" w:rsidRPr="00BE4D26" w:rsidRDefault="00BE4D26" w:rsidP="00507FF2">
      <w:pPr>
        <w:rPr>
          <w:sz w:val="12"/>
        </w:rPr>
      </w:pPr>
      <w:r w:rsidRPr="00BE4D26">
        <w:rPr>
          <w:sz w:val="12"/>
        </w:rPr>
        <w:br w:type="page"/>
      </w:r>
    </w:p>
    <w:p w14:paraId="149713B3" w14:textId="77777777"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02DB66C3" w14:textId="77777777"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14:paraId="36020B2D" w14:textId="77777777" w:rsidR="00507FF2" w:rsidRDefault="00507FF2" w:rsidP="00507FF2">
      <w:pPr>
        <w:ind w:left="360"/>
      </w:pPr>
      <w:r w:rsidRPr="00B762EB">
        <w:rPr>
          <w:position w:val="-14"/>
        </w:rPr>
        <w:object w:dxaOrig="2060" w:dyaOrig="460" w14:anchorId="15CB4A16">
          <v:shape id="_x0000_i1107" type="#_x0000_t75" style="width:102.6pt;height:23.4pt" o:ole="">
            <v:imagedata r:id="rId175" o:title=""/>
          </v:shape>
          <o:OLEObject Type="Embed" ProgID="Equation.DSMT4" ShapeID="_x0000_i1107" DrawAspect="Content" ObjectID="_1654262455" r:id="rId176"/>
        </w:object>
      </w:r>
    </w:p>
    <w:p w14:paraId="07738A01" w14:textId="77777777"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708"/>
        <w:gridCol w:w="4903"/>
      </w:tblGrid>
      <w:tr w:rsidR="005F10B1" w14:paraId="4F8C93F4" w14:textId="77777777" w:rsidTr="005F10B1">
        <w:tc>
          <w:tcPr>
            <w:tcW w:w="5179" w:type="dxa"/>
          </w:tcPr>
          <w:p w14:paraId="76820BDF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Maximum</w:t>
            </w:r>
            <w:r w:rsidR="00CA114B">
              <w:rPr>
                <w:b/>
                <w:i/>
                <w:color w:val="4F6228" w:themeColor="accent3" w:themeShade="80"/>
              </w:rPr>
              <w:t xml:space="preserve"> Point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780" w:dyaOrig="400" w14:anchorId="32E5DD0C">
                <v:shape id="_x0000_i1108" type="#_x0000_t75" style="width:39pt;height:20.4pt" o:ole="">
                  <v:imagedata r:id="rId177" o:title=""/>
                </v:shape>
                <o:OLEObject Type="Embed" ProgID="Equation.DSMT4" ShapeID="_x0000_i1108" DrawAspect="Content" ObjectID="_1654262456" r:id="rId178"/>
              </w:object>
            </w:r>
          </w:p>
          <w:p w14:paraId="760E5D19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inimum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Pr="005F10B1">
              <w:rPr>
                <w:i/>
                <w:color w:val="3333FF"/>
                <w14:textFill>
                  <w14:solidFill>
                    <w14:srgbClr w14:val="3333FF">
                      <w14:lumMod w14:val="50000"/>
                    </w14:srgbClr>
                  </w14:solidFill>
                </w14:textFill>
              </w:rPr>
              <w:t>None</w:t>
            </w:r>
          </w:p>
          <w:p w14:paraId="20168849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1040" w:dyaOrig="400" w14:anchorId="375DF1E6">
                <v:shape id="_x0000_i1109" type="#_x0000_t75" style="width:51.6pt;height:20.4pt" o:ole="">
                  <v:imagedata r:id="rId179" o:title=""/>
                </v:shape>
                <o:OLEObject Type="Embed" ProgID="Equation.DSMT4" ShapeID="_x0000_i1109" DrawAspect="Content" ObjectID="_1654262457" r:id="rId180"/>
              </w:object>
            </w:r>
          </w:p>
          <w:p w14:paraId="1B772A45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820" w:dyaOrig="400" w14:anchorId="2A15C48C">
                <v:shape id="_x0000_i1110" type="#_x0000_t75" style="width:41.4pt;height:20.4pt" o:ole="">
                  <v:imagedata r:id="rId181" o:title=""/>
                </v:shape>
                <o:OLEObject Type="Embed" ProgID="Equation.DSMT4" ShapeID="_x0000_i1110" DrawAspect="Content" ObjectID="_1654262458" r:id="rId182"/>
              </w:object>
            </w:r>
          </w:p>
          <w:p w14:paraId="459D5310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 w14:anchorId="2021E6FC">
                <v:shape id="_x0000_i1111" type="#_x0000_t75" style="width:12.6pt;height:12.6pt" o:ole="">
                  <v:imagedata r:id="rId170" o:title=""/>
                </v:shape>
                <o:OLEObject Type="Embed" ProgID="Equation.DSMT4" ShapeID="_x0000_i1111" DrawAspect="Content" ObjectID="_1654262459" r:id="rId183"/>
              </w:object>
            </w:r>
          </w:p>
          <w:p w14:paraId="3F8856EB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E30BC2" w:rsidRPr="005F10B1">
              <w:rPr>
                <w:color w:val="4F6228" w:themeColor="accent3" w:themeShade="80"/>
                <w:position w:val="-14"/>
              </w:rPr>
              <w:object w:dxaOrig="840" w:dyaOrig="400" w14:anchorId="4FA706E5">
                <v:shape id="_x0000_i1112" type="#_x0000_t75" style="width:42pt;height:20.4pt" o:ole="">
                  <v:imagedata r:id="rId184" o:title=""/>
                </v:shape>
                <o:OLEObject Type="Embed" ProgID="Equation.DSMT4" ShapeID="_x0000_i1112" DrawAspect="Content" ObjectID="_1654262460" r:id="rId185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14:paraId="6C7B417F" w14:textId="77777777"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5C0659E" wp14:editId="510743DA">
                  <wp:extent cx="2159000" cy="1920240"/>
                  <wp:effectExtent l="0" t="0" r="0" b="381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00" cy="1920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14EA5B" w14:textId="77777777" w:rsidR="00507FF2" w:rsidRDefault="00507FF2" w:rsidP="00507FF2"/>
    <w:p w14:paraId="406F826B" w14:textId="77777777" w:rsidR="00507FF2" w:rsidRDefault="00507FF2" w:rsidP="00507FF2"/>
    <w:p w14:paraId="10EB2927" w14:textId="77777777"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8966E53" w14:textId="77777777"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14:paraId="2E131FA0" w14:textId="77777777" w:rsidR="00507FF2" w:rsidRDefault="005F10B1" w:rsidP="00507FF2">
      <w:pPr>
        <w:ind w:left="360"/>
      </w:pPr>
      <w:r w:rsidRPr="00B762EB">
        <w:rPr>
          <w:position w:val="-14"/>
        </w:rPr>
        <w:object w:dxaOrig="1820" w:dyaOrig="460" w14:anchorId="1EC2D9CA">
          <v:shape id="_x0000_i1113" type="#_x0000_t75" style="width:90.6pt;height:23.4pt" o:ole="">
            <v:imagedata r:id="rId187" o:title=""/>
          </v:shape>
          <o:OLEObject Type="Embed" ProgID="Equation.DSMT4" ShapeID="_x0000_i1113" DrawAspect="Content" ObjectID="_1654262461" r:id="rId188"/>
        </w:object>
      </w:r>
    </w:p>
    <w:p w14:paraId="2EB0FCD1" w14:textId="77777777"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752"/>
        <w:gridCol w:w="4859"/>
      </w:tblGrid>
      <w:tr w:rsidR="005F10B1" w14:paraId="534AC036" w14:textId="77777777" w:rsidTr="005F10B1">
        <w:tc>
          <w:tcPr>
            <w:tcW w:w="5179" w:type="dxa"/>
          </w:tcPr>
          <w:p w14:paraId="56DFA089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F07BB" w:rsidRPr="005F10B1">
              <w:rPr>
                <w:b/>
                <w:color w:val="4F6228" w:themeColor="accent3" w:themeShade="80"/>
                <w:position w:val="-14"/>
              </w:rPr>
              <w:object w:dxaOrig="660" w:dyaOrig="400" w14:anchorId="3429DAD2">
                <v:shape id="_x0000_i1114" type="#_x0000_t75" style="width:33pt;height:20.4pt" o:ole="">
                  <v:imagedata r:id="rId189" o:title=""/>
                </v:shape>
                <o:OLEObject Type="Embed" ProgID="Equation.DSMT4" ShapeID="_x0000_i1114" DrawAspect="Content" ObjectID="_1654262462" r:id="rId190"/>
              </w:object>
            </w:r>
          </w:p>
          <w:p w14:paraId="5C1E93F7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inimum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="005F07BB" w:rsidRPr="005F10B1">
              <w:rPr>
                <w:b/>
                <w:color w:val="4F6228" w:themeColor="accent3" w:themeShade="80"/>
                <w:position w:val="-14"/>
              </w:rPr>
              <w:object w:dxaOrig="660" w:dyaOrig="400" w14:anchorId="44BC8C38">
                <v:shape id="_x0000_i1115" type="#_x0000_t75" style="width:33pt;height:20.4pt" o:ole="">
                  <v:imagedata r:id="rId191" o:title=""/>
                </v:shape>
                <o:OLEObject Type="Embed" ProgID="Equation.DSMT4" ShapeID="_x0000_i1115" DrawAspect="Content" ObjectID="_1654262463" r:id="rId192"/>
              </w:object>
            </w:r>
          </w:p>
          <w:p w14:paraId="1C1F4FA9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F07BB" w:rsidRPr="005F10B1">
              <w:rPr>
                <w:b/>
                <w:color w:val="4F6228" w:themeColor="accent3" w:themeShade="80"/>
                <w:position w:val="-14"/>
              </w:rPr>
              <w:object w:dxaOrig="660" w:dyaOrig="400" w14:anchorId="105C29B2">
                <v:shape id="_x0000_i1116" type="#_x0000_t75" style="width:33pt;height:20.4pt" o:ole="">
                  <v:imagedata r:id="rId193" o:title=""/>
                </v:shape>
                <o:OLEObject Type="Embed" ProgID="Equation.DSMT4" ShapeID="_x0000_i1116" DrawAspect="Content" ObjectID="_1654262464" r:id="rId194"/>
              </w:object>
            </w:r>
          </w:p>
          <w:p w14:paraId="783FD391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F07BB" w:rsidRPr="005F10B1">
              <w:rPr>
                <w:b/>
                <w:color w:val="4F6228" w:themeColor="accent3" w:themeShade="80"/>
                <w:position w:val="-14"/>
              </w:rPr>
              <w:object w:dxaOrig="1700" w:dyaOrig="400" w14:anchorId="3AB853FA">
                <v:shape id="_x0000_i1117" type="#_x0000_t75" style="width:84.6pt;height:20.4pt" o:ole="">
                  <v:imagedata r:id="rId195" o:title=""/>
                </v:shape>
                <o:OLEObject Type="Embed" ProgID="Equation.DSMT4" ShapeID="_x0000_i1117" DrawAspect="Content" ObjectID="_1654262465" r:id="rId196"/>
              </w:object>
            </w:r>
          </w:p>
          <w:p w14:paraId="43A46553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 w14:anchorId="4C7A6E25">
                <v:shape id="_x0000_i1118" type="#_x0000_t75" style="width:12.6pt;height:12.6pt" o:ole="">
                  <v:imagedata r:id="rId170" o:title=""/>
                </v:shape>
                <o:OLEObject Type="Embed" ProgID="Equation.DSMT4" ShapeID="_x0000_i1118" DrawAspect="Content" ObjectID="_1654262466" r:id="rId197"/>
              </w:object>
            </w:r>
          </w:p>
          <w:p w14:paraId="14D0008A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F07BB" w:rsidRPr="005F07BB">
              <w:rPr>
                <w:color w:val="4F6228" w:themeColor="accent3" w:themeShade="80"/>
                <w:position w:val="-4"/>
              </w:rPr>
              <w:object w:dxaOrig="260" w:dyaOrig="260" w14:anchorId="0FE0507E">
                <v:shape id="_x0000_i1119" type="#_x0000_t75" style="width:12.6pt;height:12.6pt" o:ole="">
                  <v:imagedata r:id="rId198" o:title=""/>
                </v:shape>
                <o:OLEObject Type="Embed" ProgID="Equation.DSMT4" ShapeID="_x0000_i1119" DrawAspect="Content" ObjectID="_1654262467" r:id="rId199"/>
              </w:object>
            </w:r>
          </w:p>
        </w:tc>
        <w:tc>
          <w:tcPr>
            <w:tcW w:w="5179" w:type="dxa"/>
          </w:tcPr>
          <w:p w14:paraId="0AB16A61" w14:textId="77777777"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B7CBD74" wp14:editId="6B7CD026">
                  <wp:extent cx="2056190" cy="1828800"/>
                  <wp:effectExtent l="0" t="0" r="127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9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5BCC190" w14:textId="77777777" w:rsidR="00BE4D26" w:rsidRPr="00BE4D26" w:rsidRDefault="00BE4D26" w:rsidP="00BE4D26">
      <w:pPr>
        <w:spacing w:line="240" w:lineRule="auto"/>
        <w:rPr>
          <w:sz w:val="12"/>
        </w:rPr>
      </w:pPr>
      <w:r w:rsidRPr="00BE4D26">
        <w:rPr>
          <w:sz w:val="12"/>
        </w:rPr>
        <w:br w:type="page"/>
      </w:r>
    </w:p>
    <w:p w14:paraId="655AAB5E" w14:textId="77777777"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626D314E" w14:textId="77777777"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14:paraId="1209565B" w14:textId="77777777" w:rsidR="00507FF2" w:rsidRDefault="005F10B1" w:rsidP="00507FF2">
      <w:pPr>
        <w:ind w:left="360"/>
      </w:pPr>
      <w:r w:rsidRPr="00B762EB">
        <w:rPr>
          <w:position w:val="-14"/>
        </w:rPr>
        <w:object w:dxaOrig="1660" w:dyaOrig="460" w14:anchorId="2E4A26CF">
          <v:shape id="_x0000_i1120" type="#_x0000_t75" style="width:83.4pt;height:23.4pt" o:ole="">
            <v:imagedata r:id="rId201" o:title=""/>
          </v:shape>
          <o:OLEObject Type="Embed" ProgID="Equation.DSMT4" ShapeID="_x0000_i1120" DrawAspect="Content" ObjectID="_1654262468" r:id="rId202"/>
        </w:object>
      </w:r>
    </w:p>
    <w:p w14:paraId="0B428C72" w14:textId="77777777"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664"/>
        <w:gridCol w:w="4947"/>
      </w:tblGrid>
      <w:tr w:rsidR="005F10B1" w14:paraId="003AA834" w14:textId="77777777" w:rsidTr="005F10B1">
        <w:tc>
          <w:tcPr>
            <w:tcW w:w="5179" w:type="dxa"/>
          </w:tcPr>
          <w:p w14:paraId="1312AB69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660" w:dyaOrig="400" w14:anchorId="6DBFA757">
                <v:shape id="_x0000_i1121" type="#_x0000_t75" style="width:33pt;height:20.4pt" o:ole="">
                  <v:imagedata r:id="rId191" o:title=""/>
                </v:shape>
                <o:OLEObject Type="Embed" ProgID="Equation.DSMT4" ShapeID="_x0000_i1121" DrawAspect="Content" ObjectID="_1654262469" r:id="rId203"/>
              </w:object>
            </w:r>
          </w:p>
          <w:p w14:paraId="4E46A540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inimum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900" w:dyaOrig="400" w14:anchorId="6C83B422">
                <v:shape id="_x0000_i1122" type="#_x0000_t75" style="width:45pt;height:20.4pt" o:ole="">
                  <v:imagedata r:id="rId204" o:title=""/>
                </v:shape>
                <o:OLEObject Type="Embed" ProgID="Equation.DSMT4" ShapeID="_x0000_i1122" DrawAspect="Content" ObjectID="_1654262470" r:id="rId205"/>
              </w:object>
            </w:r>
          </w:p>
          <w:p w14:paraId="073E5462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859" w:dyaOrig="400" w14:anchorId="13A25C30">
                <v:shape id="_x0000_i1123" type="#_x0000_t75" style="width:42.6pt;height:20.4pt" o:ole="">
                  <v:imagedata r:id="rId206" o:title=""/>
                </v:shape>
                <o:OLEObject Type="Embed" ProgID="Equation.DSMT4" ShapeID="_x0000_i1123" DrawAspect="Content" ObjectID="_1654262471" r:id="rId207"/>
              </w:object>
            </w:r>
            <w:r w:rsidR="005D5BA1">
              <w:rPr>
                <w:b/>
                <w:color w:val="4F6228" w:themeColor="accent3" w:themeShade="80"/>
              </w:rPr>
              <w:t xml:space="preserve"> </w:t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720" w:dyaOrig="400" w14:anchorId="56B75D33">
                <v:shape id="_x0000_i1124" type="#_x0000_t75" style="width:36pt;height:20.4pt" o:ole="">
                  <v:imagedata r:id="rId208" o:title=""/>
                </v:shape>
                <o:OLEObject Type="Embed" ProgID="Equation.DSMT4" ShapeID="_x0000_i1124" DrawAspect="Content" ObjectID="_1654262472" r:id="rId209"/>
              </w:object>
            </w:r>
          </w:p>
          <w:p w14:paraId="7D37D5B1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660" w:dyaOrig="400" w14:anchorId="537F5D78">
                <v:shape id="_x0000_i1125" type="#_x0000_t75" style="width:33pt;height:20.4pt" o:ole="">
                  <v:imagedata r:id="rId210" o:title=""/>
                </v:shape>
                <o:OLEObject Type="Embed" ProgID="Equation.DSMT4" ShapeID="_x0000_i1125" DrawAspect="Content" ObjectID="_1654262473" r:id="rId211"/>
              </w:object>
            </w:r>
          </w:p>
          <w:p w14:paraId="620DD9F0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 w14:anchorId="5831ACAB">
                <v:shape id="_x0000_i1126" type="#_x0000_t75" style="width:12.6pt;height:12.6pt" o:ole="">
                  <v:imagedata r:id="rId170" o:title=""/>
                </v:shape>
                <o:OLEObject Type="Embed" ProgID="Equation.DSMT4" ShapeID="_x0000_i1126" DrawAspect="Content" ObjectID="_1654262474" r:id="rId212"/>
              </w:object>
            </w:r>
          </w:p>
          <w:p w14:paraId="486EC918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D5BA1" w:rsidRPr="005F10B1">
              <w:rPr>
                <w:color w:val="4F6228" w:themeColor="accent3" w:themeShade="80"/>
                <w:position w:val="-4"/>
              </w:rPr>
              <w:object w:dxaOrig="260" w:dyaOrig="260" w14:anchorId="04BA016E">
                <v:shape id="_x0000_i1127" type="#_x0000_t75" style="width:12.6pt;height:12.6pt" o:ole="">
                  <v:imagedata r:id="rId170" o:title=""/>
                </v:shape>
                <o:OLEObject Type="Embed" ProgID="Equation.DSMT4" ShapeID="_x0000_i1127" DrawAspect="Content" ObjectID="_1654262475" r:id="rId213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14:paraId="5D256FB0" w14:textId="77777777"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ED57C40" wp14:editId="0F0C924C">
                  <wp:extent cx="2261810" cy="2011680"/>
                  <wp:effectExtent l="0" t="0" r="5715" b="762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1810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55390A1" w14:textId="77777777" w:rsidR="00507FF2" w:rsidRDefault="00507FF2" w:rsidP="00507FF2"/>
    <w:p w14:paraId="51E0641A" w14:textId="77777777" w:rsidR="005F10B1" w:rsidRDefault="005F10B1" w:rsidP="00507FF2"/>
    <w:p w14:paraId="286D2C16" w14:textId="77777777"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7F411E62" w14:textId="77777777"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14:paraId="00378001" w14:textId="77777777" w:rsidR="00507FF2" w:rsidRDefault="005F10B1" w:rsidP="00507FF2">
      <w:pPr>
        <w:ind w:left="360"/>
      </w:pPr>
      <w:r w:rsidRPr="006D7A60">
        <w:rPr>
          <w:position w:val="-20"/>
        </w:rPr>
        <w:object w:dxaOrig="1880" w:dyaOrig="520" w14:anchorId="70552893">
          <v:shape id="_x0000_i1128" type="#_x0000_t75" style="width:93.6pt;height:26.4pt" o:ole="">
            <v:imagedata r:id="rId215" o:title=""/>
          </v:shape>
          <o:OLEObject Type="Embed" ProgID="Equation.DSMT4" ShapeID="_x0000_i1128" DrawAspect="Content" ObjectID="_1654262476" r:id="rId216"/>
        </w:object>
      </w:r>
    </w:p>
    <w:p w14:paraId="6C365724" w14:textId="77777777"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733"/>
        <w:gridCol w:w="4878"/>
      </w:tblGrid>
      <w:tr w:rsidR="005F10B1" w14:paraId="35F2265F" w14:textId="77777777" w:rsidTr="005F10B1">
        <w:tc>
          <w:tcPr>
            <w:tcW w:w="5179" w:type="dxa"/>
          </w:tcPr>
          <w:p w14:paraId="7BB9E36E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915536" w:rsidRPr="005F10B1">
              <w:rPr>
                <w:b/>
                <w:color w:val="4F6228" w:themeColor="accent3" w:themeShade="80"/>
                <w:position w:val="-14"/>
              </w:rPr>
              <w:object w:dxaOrig="660" w:dyaOrig="400" w14:anchorId="0E028DBC">
                <v:shape id="_x0000_i1129" type="#_x0000_t75" style="width:33pt;height:20.4pt" o:ole="">
                  <v:imagedata r:id="rId217" o:title=""/>
                </v:shape>
                <o:OLEObject Type="Embed" ProgID="Equation.DSMT4" ShapeID="_x0000_i1129" DrawAspect="Content" ObjectID="_1654262477" r:id="rId218"/>
              </w:object>
            </w:r>
          </w:p>
          <w:p w14:paraId="2556FC02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Minimum</w:t>
            </w:r>
            <w:r w:rsidR="00915536">
              <w:rPr>
                <w:b/>
                <w:i/>
                <w:color w:val="4F6228" w:themeColor="accent3" w:themeShade="80"/>
              </w:rPr>
              <w:t xml:space="preserve"> Points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2120" w:dyaOrig="400" w14:anchorId="1304225E">
                <v:shape id="_x0000_i1130" type="#_x0000_t75" style="width:105.6pt;height:20.4pt" o:ole="">
                  <v:imagedata r:id="rId219" o:title=""/>
                </v:shape>
                <o:OLEObject Type="Embed" ProgID="Equation.DSMT4" ShapeID="_x0000_i1130" DrawAspect="Content" ObjectID="_1654262478" r:id="rId220"/>
              </w:object>
            </w:r>
          </w:p>
          <w:p w14:paraId="150E94BF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3B5E62" w:rsidRPr="005F10B1">
              <w:rPr>
                <w:b/>
                <w:color w:val="4F6228" w:themeColor="accent3" w:themeShade="80"/>
                <w:position w:val="-14"/>
              </w:rPr>
              <w:object w:dxaOrig="1680" w:dyaOrig="400" w14:anchorId="20A7250D">
                <v:shape id="_x0000_i1131" type="#_x0000_t75" style="width:84pt;height:20.4pt" o:ole="">
                  <v:imagedata r:id="rId221" o:title=""/>
                </v:shape>
                <o:OLEObject Type="Embed" ProgID="Equation.DSMT4" ShapeID="_x0000_i1131" DrawAspect="Content" ObjectID="_1654262479" r:id="rId222"/>
              </w:object>
            </w:r>
          </w:p>
          <w:p w14:paraId="6B6D29D1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3B5E62" w:rsidRPr="005F10B1">
              <w:rPr>
                <w:b/>
                <w:color w:val="4F6228" w:themeColor="accent3" w:themeShade="80"/>
                <w:position w:val="-14"/>
              </w:rPr>
              <w:object w:dxaOrig="1920" w:dyaOrig="400" w14:anchorId="47452057">
                <v:shape id="_x0000_i1132" type="#_x0000_t75" style="width:96pt;height:20.4pt" o:ole="">
                  <v:imagedata r:id="rId223" o:title=""/>
                </v:shape>
                <o:OLEObject Type="Embed" ProgID="Equation.DSMT4" ShapeID="_x0000_i1132" DrawAspect="Content" ObjectID="_1654262480" r:id="rId224"/>
              </w:object>
            </w:r>
          </w:p>
          <w:p w14:paraId="55EA2D3D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 w14:anchorId="41F6816C">
                <v:shape id="_x0000_i1133" type="#_x0000_t75" style="width:12.6pt;height:12.6pt" o:ole="">
                  <v:imagedata r:id="rId170" o:title=""/>
                </v:shape>
                <o:OLEObject Type="Embed" ProgID="Equation.DSMT4" ShapeID="_x0000_i1133" DrawAspect="Content" ObjectID="_1654262481" r:id="rId225"/>
              </w:object>
            </w:r>
          </w:p>
          <w:p w14:paraId="13D64FCF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3B5E62" w:rsidRPr="005F10B1">
              <w:rPr>
                <w:color w:val="4F6228" w:themeColor="accent3" w:themeShade="80"/>
                <w:position w:val="-14"/>
              </w:rPr>
              <w:object w:dxaOrig="840" w:dyaOrig="400" w14:anchorId="28CFE194">
                <v:shape id="_x0000_i1134" type="#_x0000_t75" style="width:42pt;height:20.4pt" o:ole="">
                  <v:imagedata r:id="rId226" o:title=""/>
                </v:shape>
                <o:OLEObject Type="Embed" ProgID="Equation.DSMT4" ShapeID="_x0000_i1134" DrawAspect="Content" ObjectID="_1654262482" r:id="rId227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14:paraId="1FC07917" w14:textId="77777777"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A0DC055" wp14:editId="0C98675B">
                  <wp:extent cx="2261810" cy="2011680"/>
                  <wp:effectExtent l="0" t="0" r="5715" b="762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1810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B6DB23" w14:textId="77777777" w:rsidR="00507FF2" w:rsidRDefault="00507FF2" w:rsidP="00507FF2"/>
    <w:p w14:paraId="73019245" w14:textId="77777777" w:rsidR="001453D4" w:rsidRDefault="001453D4" w:rsidP="00507FF2">
      <w:r>
        <w:br w:type="page"/>
      </w:r>
    </w:p>
    <w:p w14:paraId="1E5568FD" w14:textId="77777777"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4DA97891" w14:textId="77777777"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14:paraId="79833787" w14:textId="77777777" w:rsidR="00507FF2" w:rsidRDefault="005F10B1" w:rsidP="00507FF2">
      <w:pPr>
        <w:ind w:left="360"/>
      </w:pPr>
      <w:r w:rsidRPr="006D7A60">
        <w:rPr>
          <w:position w:val="-20"/>
        </w:rPr>
        <w:object w:dxaOrig="2420" w:dyaOrig="520" w14:anchorId="4DC1C5CE">
          <v:shape id="_x0000_i1135" type="#_x0000_t75" style="width:120.6pt;height:26.4pt" o:ole="">
            <v:imagedata r:id="rId229" o:title=""/>
          </v:shape>
          <o:OLEObject Type="Embed" ProgID="Equation.DSMT4" ShapeID="_x0000_i1135" DrawAspect="Content" ObjectID="_1654262483" r:id="rId230"/>
        </w:object>
      </w:r>
    </w:p>
    <w:p w14:paraId="39F6229D" w14:textId="77777777" w:rsidR="00507FF2" w:rsidRPr="00F17EB0" w:rsidRDefault="00507FF2" w:rsidP="00E64FBD">
      <w:pPr>
        <w:widowControl w:val="0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770"/>
        <w:gridCol w:w="4841"/>
      </w:tblGrid>
      <w:tr w:rsidR="005F10B1" w14:paraId="7F2C5F4E" w14:textId="77777777" w:rsidTr="005F10B1">
        <w:tc>
          <w:tcPr>
            <w:tcW w:w="5179" w:type="dxa"/>
          </w:tcPr>
          <w:p w14:paraId="329AC285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660" w:dyaOrig="400" w14:anchorId="1DCE4F12">
                <v:shape id="_x0000_i1136" type="#_x0000_t75" style="width:33pt;height:20.4pt" o:ole="">
                  <v:imagedata r:id="rId231" o:title=""/>
                </v:shape>
                <o:OLEObject Type="Embed" ProgID="Equation.DSMT4" ShapeID="_x0000_i1136" DrawAspect="Content" ObjectID="_1654262484" r:id="rId232"/>
              </w:object>
            </w:r>
          </w:p>
          <w:p w14:paraId="762527DA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 xml:space="preserve"> Minimum</w:t>
            </w:r>
            <w:r w:rsidR="00B74390">
              <w:rPr>
                <w:b/>
                <w:i/>
                <w:color w:val="4F6228" w:themeColor="accent3" w:themeShade="80"/>
              </w:rPr>
              <w:t xml:space="preserve"> Points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1640" w:dyaOrig="400" w14:anchorId="0EBC3A36">
                <v:shape id="_x0000_i1137" type="#_x0000_t75" style="width:81.6pt;height:20.4pt" o:ole="">
                  <v:imagedata r:id="rId233" o:title=""/>
                </v:shape>
                <o:OLEObject Type="Embed" ProgID="Equation.DSMT4" ShapeID="_x0000_i1137" DrawAspect="Content" ObjectID="_1654262485" r:id="rId234"/>
              </w:object>
            </w:r>
          </w:p>
          <w:p w14:paraId="0A76D79A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1660" w:dyaOrig="400" w14:anchorId="6611E6D5">
                <v:shape id="_x0000_i1138" type="#_x0000_t75" style="width:83.4pt;height:20.4pt" o:ole="">
                  <v:imagedata r:id="rId235" o:title=""/>
                </v:shape>
                <o:OLEObject Type="Embed" ProgID="Equation.DSMT4" ShapeID="_x0000_i1138" DrawAspect="Content" ObjectID="_1654262486" r:id="rId236"/>
              </w:object>
            </w:r>
          </w:p>
          <w:p w14:paraId="0C39D6BC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1900" w:dyaOrig="400" w14:anchorId="57D16294">
                <v:shape id="_x0000_i1139" type="#_x0000_t75" style="width:95.4pt;height:20.4pt" o:ole="">
                  <v:imagedata r:id="rId237" o:title=""/>
                </v:shape>
                <o:OLEObject Type="Embed" ProgID="Equation.DSMT4" ShapeID="_x0000_i1139" DrawAspect="Content" ObjectID="_1654262487" r:id="rId238"/>
              </w:object>
            </w:r>
          </w:p>
          <w:p w14:paraId="21EFAF15" w14:textId="77777777"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 w14:anchorId="16BFA282">
                <v:shape id="_x0000_i1140" type="#_x0000_t75" style="width:12.6pt;height:12.6pt" o:ole="">
                  <v:imagedata r:id="rId170" o:title=""/>
                </v:shape>
                <o:OLEObject Type="Embed" ProgID="Equation.DSMT4" ShapeID="_x0000_i1140" DrawAspect="Content" ObjectID="_1654262488" r:id="rId239"/>
              </w:object>
            </w:r>
          </w:p>
          <w:p w14:paraId="031C88BB" w14:textId="77777777" w:rsidR="005F10B1" w:rsidRPr="005F10B1" w:rsidRDefault="005F10B1" w:rsidP="00E64FBD">
            <w:pPr>
              <w:tabs>
                <w:tab w:val="left" w:pos="2160"/>
              </w:tabs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B74390" w:rsidRPr="005F10B1">
              <w:rPr>
                <w:color w:val="4F6228" w:themeColor="accent3" w:themeShade="80"/>
                <w:position w:val="-14"/>
              </w:rPr>
              <w:object w:dxaOrig="700" w:dyaOrig="400" w14:anchorId="50CA076E">
                <v:shape id="_x0000_i1141" type="#_x0000_t75" style="width:35.4pt;height:20.4pt" o:ole="">
                  <v:imagedata r:id="rId240" o:title=""/>
                </v:shape>
                <o:OLEObject Type="Embed" ProgID="Equation.DSMT4" ShapeID="_x0000_i1141" DrawAspect="Content" ObjectID="_1654262489" r:id="rId241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14:paraId="78B62813" w14:textId="77777777" w:rsidR="005F10B1" w:rsidRDefault="005F10B1" w:rsidP="00E64FB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18BD542" wp14:editId="1C813E10">
                  <wp:extent cx="2061029" cy="18288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102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4513496" w14:textId="77777777" w:rsidR="00507FF2" w:rsidRDefault="00507FF2" w:rsidP="00F17EB0"/>
    <w:p w14:paraId="1A5B4512" w14:textId="77777777" w:rsidR="005F10B1" w:rsidRDefault="005F10B1" w:rsidP="00F17EB0"/>
    <w:p w14:paraId="3A759091" w14:textId="77777777" w:rsidR="00077924" w:rsidRPr="00B73A84" w:rsidRDefault="00077924" w:rsidP="00077924">
      <w:pPr>
        <w:spacing w:after="120" w:line="240" w:lineRule="auto"/>
        <w:rPr>
          <w:b/>
          <w:i/>
          <w:sz w:val="28"/>
        </w:rPr>
      </w:pPr>
      <w:bookmarkStart w:id="4" w:name="_Hlk490555996"/>
      <w:r w:rsidRPr="00B73A84">
        <w:rPr>
          <w:b/>
          <w:i/>
          <w:sz w:val="28"/>
        </w:rPr>
        <w:t>Exercise</w:t>
      </w:r>
    </w:p>
    <w:bookmarkEnd w:id="4"/>
    <w:p w14:paraId="4B37DA06" w14:textId="77777777" w:rsidR="00077924" w:rsidRPr="00977567" w:rsidRDefault="00077924" w:rsidP="00077924">
      <w:r w:rsidRPr="00977567">
        <w:t xml:space="preserve">The elevation </w:t>
      </w:r>
      <w:r w:rsidRPr="004F09FC">
        <w:rPr>
          <w:i/>
        </w:rPr>
        <w:t>H</w:t>
      </w:r>
      <w:r w:rsidRPr="00977567">
        <w:t xml:space="preserve">, in </w:t>
      </w:r>
      <w:r w:rsidRPr="004F09FC">
        <w:rPr>
          <w:i/>
        </w:rPr>
        <w:t>meters</w:t>
      </w:r>
      <w:r w:rsidRPr="00977567">
        <w:t xml:space="preserve">, above sea level at which the boiling point of water is in </w:t>
      </w:r>
      <w:r w:rsidRPr="001651B0">
        <w:rPr>
          <w:b/>
          <w:i/>
          <w:sz w:val="26"/>
          <w:szCs w:val="26"/>
        </w:rPr>
        <w:t>t</w:t>
      </w:r>
      <w:r w:rsidRPr="00977567">
        <w:t xml:space="preserve"> degrees Celsius is given by the function</w:t>
      </w:r>
    </w:p>
    <w:p w14:paraId="38B3FFBB" w14:textId="77777777" w:rsidR="00077924" w:rsidRPr="00977567" w:rsidRDefault="00077924" w:rsidP="00077924">
      <w:r w:rsidRPr="00977567">
        <w:tab/>
      </w:r>
      <w:r w:rsidR="00D45B22" w:rsidRPr="00D45B22">
        <w:rPr>
          <w:position w:val="-10"/>
        </w:rPr>
        <w:object w:dxaOrig="3540" w:dyaOrig="420" w14:anchorId="2536B3AC">
          <v:shape id="_x0000_i1142" type="#_x0000_t75" style="width:177pt;height:21pt" o:ole="">
            <v:imagedata r:id="rId243" o:title=""/>
          </v:shape>
          <o:OLEObject Type="Embed" ProgID="Equation.DSMT4" ShapeID="_x0000_i1142" DrawAspect="Content" ObjectID="_1654262490" r:id="rId244"/>
        </w:object>
      </w:r>
    </w:p>
    <w:p w14:paraId="6C6683D2" w14:textId="77777777" w:rsidR="00077924" w:rsidRPr="00977567" w:rsidRDefault="00077924" w:rsidP="00077924">
      <w:r w:rsidRPr="00977567">
        <w:t>At what elevation is the boiling point 99.5</w:t>
      </w:r>
      <w:r w:rsidRPr="00977567">
        <w:sym w:font="Symbol" w:char="F0B0"/>
      </w:r>
      <w:r w:rsidRPr="00977567">
        <w:t>.</w:t>
      </w:r>
    </w:p>
    <w:p w14:paraId="33DBF5CB" w14:textId="77777777" w:rsidR="00077924" w:rsidRPr="00B164DE" w:rsidRDefault="00077924" w:rsidP="009E25AD">
      <w:pPr>
        <w:spacing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187132CF" w14:textId="77777777" w:rsidR="00255597" w:rsidRDefault="00D45B22" w:rsidP="00255597">
      <w:pPr>
        <w:spacing w:line="240" w:lineRule="auto"/>
        <w:ind w:left="360"/>
      </w:pPr>
      <w:r w:rsidRPr="00D45B22">
        <w:rPr>
          <w:position w:val="-10"/>
        </w:rPr>
        <w:object w:dxaOrig="4540" w:dyaOrig="420" w14:anchorId="3E978861">
          <v:shape id="_x0000_i1143" type="#_x0000_t75" style="width:227.4pt;height:21pt" o:ole="">
            <v:imagedata r:id="rId245" o:title=""/>
          </v:shape>
          <o:OLEObject Type="Embed" ProgID="Equation.DSMT4" ShapeID="_x0000_i1143" DrawAspect="Content" ObjectID="_1654262491" r:id="rId246"/>
        </w:object>
      </w:r>
    </w:p>
    <w:p w14:paraId="49B6DC4E" w14:textId="77777777" w:rsidR="00947621" w:rsidRDefault="00255597" w:rsidP="004F09FC">
      <w:pPr>
        <w:tabs>
          <w:tab w:val="left" w:pos="1260"/>
        </w:tabs>
        <w:spacing w:line="240" w:lineRule="auto"/>
        <w:ind w:left="360"/>
        <w:rPr>
          <w:position w:val="-10"/>
        </w:rPr>
      </w:pPr>
      <w:r>
        <w:tab/>
      </w:r>
      <w:r w:rsidR="009E25AD">
        <w:rPr>
          <w:position w:val="-10"/>
        </w:rPr>
        <w:object w:dxaOrig="1060" w:dyaOrig="340" w14:anchorId="5657C23C">
          <v:shape id="_x0000_i1144" type="#_x0000_t75" style="width:53.4pt;height:17.4pt" o:ole="">
            <v:imagedata r:id="rId247" o:title=""/>
          </v:shape>
          <o:OLEObject Type="Embed" ProgID="Equation.DSMT4" ShapeID="_x0000_i1144" DrawAspect="Content" ObjectID="_1654262492" r:id="rId248"/>
        </w:object>
      </w:r>
    </w:p>
    <w:p w14:paraId="072E8384" w14:textId="77777777" w:rsidR="00947621" w:rsidRDefault="00947621" w:rsidP="004F09FC">
      <w:pPr>
        <w:spacing w:line="240" w:lineRule="auto"/>
      </w:pPr>
    </w:p>
    <w:p w14:paraId="1E781700" w14:textId="77777777" w:rsidR="00947621" w:rsidRDefault="00947621" w:rsidP="008C4596"/>
    <w:p w14:paraId="00172FC0" w14:textId="77777777" w:rsidR="00575B2F" w:rsidRPr="00B73A84" w:rsidRDefault="00575B2F" w:rsidP="00575B2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148F7693" w14:textId="77777777" w:rsidR="000D7D43" w:rsidRDefault="004F09FC" w:rsidP="00947621">
      <w:r>
        <w:rPr>
          <w:noProof/>
        </w:rPr>
        <w:drawing>
          <wp:anchor distT="0" distB="0" distL="114300" distR="114300" simplePos="0" relativeHeight="251735040" behindDoc="0" locked="0" layoutInCell="1" allowOverlap="1" wp14:anchorId="7FC35F32" wp14:editId="0527F47C">
            <wp:simplePos x="0" y="0"/>
            <wp:positionH relativeFrom="margin">
              <wp:posOffset>3679825</wp:posOffset>
            </wp:positionH>
            <wp:positionV relativeFrom="paragraph">
              <wp:posOffset>734695</wp:posOffset>
            </wp:positionV>
            <wp:extent cx="2317024" cy="2011680"/>
            <wp:effectExtent l="0" t="0" r="7620" b="7620"/>
            <wp:wrapSquare wrapText="bothSides"/>
            <wp:docPr id="11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49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63" t="39983" r="12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024" cy="201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7D43" w:rsidRPr="001709BC">
        <w:t xml:space="preserve">A hot-air balloon rises straight up from the ground at a rate of 120 </w:t>
      </w:r>
      <w:r w:rsidR="000D7D43" w:rsidRPr="009E25AD">
        <w:rPr>
          <w:i/>
        </w:rPr>
        <w:t>ft./min</w:t>
      </w:r>
      <w:r w:rsidR="000D7D43" w:rsidRPr="001709BC">
        <w:t xml:space="preserve">. The balloon is tracked from a rangefinder on the ground at point P, which is 400 </w:t>
      </w:r>
      <w:r w:rsidR="000D7D43" w:rsidRPr="009E25AD">
        <w:rPr>
          <w:i/>
        </w:rPr>
        <w:t>ft</w:t>
      </w:r>
      <w:r w:rsidR="000D7D43">
        <w:t>.</w:t>
      </w:r>
      <w:r w:rsidR="000D7D43" w:rsidRPr="001709BC">
        <w:t xml:space="preserve"> from the release point Q of the balloon. Let </w:t>
      </w:r>
      <w:r w:rsidR="000D7D43" w:rsidRPr="00130B88">
        <w:rPr>
          <w:b/>
          <w:i/>
          <w:sz w:val="26"/>
          <w:szCs w:val="26"/>
        </w:rPr>
        <w:t>d</w:t>
      </w:r>
      <w:r w:rsidR="000D7D43" w:rsidRPr="001709BC">
        <w:t xml:space="preserve"> = the distance from the balloon to the rangefinder and</w:t>
      </w:r>
      <w:r w:rsidR="000D7D43" w:rsidRPr="00130B88">
        <w:rPr>
          <w:b/>
          <w:i/>
          <w:sz w:val="28"/>
        </w:rPr>
        <w:t xml:space="preserve"> t</w:t>
      </w:r>
      <w:r w:rsidR="000D7D43" w:rsidRPr="00130B88">
        <w:rPr>
          <w:sz w:val="28"/>
        </w:rPr>
        <w:t xml:space="preserve"> </w:t>
      </w:r>
      <w:r w:rsidR="000D7D43" w:rsidRPr="001709BC">
        <w:t>– the time, in minutes, since the balloon was released. Express</w:t>
      </w:r>
      <w:r w:rsidR="000D7D43">
        <w:t xml:space="preserve"> </w:t>
      </w:r>
      <w:r w:rsidR="000D7D43" w:rsidRPr="00130B88">
        <w:rPr>
          <w:b/>
          <w:i/>
          <w:sz w:val="26"/>
          <w:szCs w:val="26"/>
        </w:rPr>
        <w:t>d</w:t>
      </w:r>
      <w:r w:rsidR="000D7D43">
        <w:t xml:space="preserve"> as a function of </w:t>
      </w:r>
      <w:r w:rsidR="000D7D43" w:rsidRPr="00130B88">
        <w:rPr>
          <w:b/>
          <w:i/>
          <w:sz w:val="28"/>
        </w:rPr>
        <w:t>t</w:t>
      </w:r>
      <w:r w:rsidR="000D7D43">
        <w:t>.</w:t>
      </w:r>
    </w:p>
    <w:p w14:paraId="5EC4A41E" w14:textId="77777777" w:rsidR="00575B2F" w:rsidRPr="00B164DE" w:rsidRDefault="00575B2F" w:rsidP="00575B2F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38D8FBAB" w14:textId="77777777" w:rsidR="006D4537" w:rsidRDefault="004F09FC" w:rsidP="006D4537">
      <w:pPr>
        <w:ind w:left="540"/>
      </w:pPr>
      <w:r w:rsidRPr="004F09FC">
        <w:rPr>
          <w:position w:val="-14"/>
        </w:rPr>
        <w:object w:dxaOrig="2060" w:dyaOrig="480" w14:anchorId="68DADB23">
          <v:shape id="_x0000_i1145" type="#_x0000_t75" style="width:102.6pt;height:24pt" o:ole="">
            <v:imagedata r:id="rId250" o:title=""/>
          </v:shape>
          <o:OLEObject Type="Embed" ProgID="Equation.DSMT4" ShapeID="_x0000_i1145" DrawAspect="Content" ObjectID="_1654262493" r:id="rId251"/>
        </w:object>
      </w:r>
      <w:r w:rsidR="006D4537">
        <w:tab/>
      </w:r>
    </w:p>
    <w:p w14:paraId="773B9E8B" w14:textId="77777777" w:rsidR="006D4537" w:rsidRDefault="00D45B22" w:rsidP="006D4537">
      <w:pPr>
        <w:ind w:left="540"/>
      </w:pPr>
      <w:r w:rsidRPr="00D45B22">
        <w:rPr>
          <w:position w:val="-8"/>
        </w:rPr>
        <w:object w:dxaOrig="2360" w:dyaOrig="460" w14:anchorId="2F15C05B">
          <v:shape id="_x0000_i1146" type="#_x0000_t75" style="width:117.6pt;height:23.4pt" o:ole="">
            <v:imagedata r:id="rId252" o:title=""/>
          </v:shape>
          <o:OLEObject Type="Embed" ProgID="Equation.DSMT4" ShapeID="_x0000_i1146" DrawAspect="Content" ObjectID="_1654262494" r:id="rId253"/>
        </w:object>
      </w:r>
    </w:p>
    <w:p w14:paraId="453E2904" w14:textId="77777777" w:rsidR="006D4537" w:rsidRDefault="004F09FC" w:rsidP="006D4537">
      <w:pPr>
        <w:ind w:left="540"/>
      </w:pPr>
      <w:r w:rsidRPr="004F09FC">
        <w:rPr>
          <w:position w:val="-24"/>
        </w:rPr>
        <w:object w:dxaOrig="2220" w:dyaOrig="639" w14:anchorId="70813973">
          <v:shape id="_x0000_i1147" type="#_x0000_t75" style="width:111pt;height:31.8pt" o:ole="">
            <v:imagedata r:id="rId254" o:title=""/>
          </v:shape>
          <o:OLEObject Type="Embed" ProgID="Equation.DSMT4" ShapeID="_x0000_i1147" DrawAspect="Content" ObjectID="_1654262495" r:id="rId255"/>
        </w:object>
      </w:r>
    </w:p>
    <w:p w14:paraId="7CB8554B" w14:textId="77777777" w:rsidR="006D4537" w:rsidRDefault="009E25AD" w:rsidP="004F09FC">
      <w:pPr>
        <w:spacing w:line="240" w:lineRule="auto"/>
        <w:ind w:left="540"/>
      </w:pPr>
      <w:r w:rsidRPr="00583FAE">
        <w:rPr>
          <w:position w:val="-16"/>
        </w:rPr>
        <w:object w:dxaOrig="2200" w:dyaOrig="540" w14:anchorId="2885DB2D">
          <v:shape id="_x0000_i1148" type="#_x0000_t75" style="width:110.4pt;height:27pt" o:ole="">
            <v:imagedata r:id="rId256" o:title=""/>
          </v:shape>
          <o:OLEObject Type="Embed" ProgID="Equation.DSMT4" ShapeID="_x0000_i1148" DrawAspect="Content" ObjectID="_1654262496" r:id="rId257"/>
        </w:object>
      </w:r>
    </w:p>
    <w:p w14:paraId="46AD0C17" w14:textId="77777777" w:rsidR="00583FAE" w:rsidRPr="004F09FC" w:rsidRDefault="00583FAE" w:rsidP="004F09FC">
      <w:pPr>
        <w:spacing w:after="120" w:line="240" w:lineRule="auto"/>
        <w:rPr>
          <w:sz w:val="12"/>
        </w:rPr>
      </w:pPr>
      <w:r w:rsidRPr="004F09FC">
        <w:rPr>
          <w:sz w:val="12"/>
        </w:rPr>
        <w:br w:type="page"/>
      </w:r>
    </w:p>
    <w:p w14:paraId="77B5B348" w14:textId="77777777" w:rsidR="00575B2F" w:rsidRPr="00B73A84" w:rsidRDefault="00575B2F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10ABC4B3" w14:textId="77777777" w:rsidR="000D7D43" w:rsidRDefault="000D7D43" w:rsidP="00947621">
      <w:r>
        <w:t xml:space="preserve">An airplane is flying at an altitude of 3700 </w:t>
      </w:r>
      <w:r w:rsidRPr="00130B88">
        <w:rPr>
          <w:i/>
        </w:rPr>
        <w:t>f</w:t>
      </w:r>
      <w:r w:rsidR="0042049B">
        <w:rPr>
          <w:i/>
        </w:rPr>
        <w:t>ee</w:t>
      </w:r>
      <w:r w:rsidRPr="00130B88">
        <w:rPr>
          <w:i/>
        </w:rPr>
        <w:t>t</w:t>
      </w:r>
      <w:r>
        <w:t xml:space="preserve">. The slanted distance directly to the airport is </w:t>
      </w:r>
      <w:r w:rsidRPr="00B56C6F">
        <w:rPr>
          <w:i/>
          <w:sz w:val="28"/>
        </w:rPr>
        <w:t>d</w:t>
      </w:r>
      <w:r>
        <w:t xml:space="preserve"> </w:t>
      </w:r>
      <w:r w:rsidRPr="00B56C6F">
        <w:rPr>
          <w:i/>
        </w:rPr>
        <w:t>feet</w:t>
      </w:r>
      <w:r>
        <w:t xml:space="preserve">. Express the horizontal distance </w:t>
      </w:r>
      <w:r w:rsidR="0042049B" w:rsidRPr="00B56C6F">
        <w:rPr>
          <w:i/>
          <w:sz w:val="28"/>
        </w:rPr>
        <w:t>x</w:t>
      </w:r>
      <w:r>
        <w:t xml:space="preserve"> as a function of </w:t>
      </w:r>
      <w:r w:rsidRPr="00B56C6F">
        <w:rPr>
          <w:i/>
          <w:sz w:val="28"/>
        </w:rPr>
        <w:t>d</w:t>
      </w:r>
      <w:r>
        <w:t>.</w:t>
      </w:r>
    </w:p>
    <w:p w14:paraId="28A5BE1A" w14:textId="77777777" w:rsidR="00575B2F" w:rsidRPr="00B164DE" w:rsidRDefault="007439CB" w:rsidP="00117F8C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74976" behindDoc="0" locked="0" layoutInCell="1" allowOverlap="1" wp14:anchorId="3236247E" wp14:editId="6222B2C3">
            <wp:simplePos x="0" y="0"/>
            <wp:positionH relativeFrom="column">
              <wp:posOffset>2632710</wp:posOffset>
            </wp:positionH>
            <wp:positionV relativeFrom="paragraph">
              <wp:posOffset>79375</wp:posOffset>
            </wp:positionV>
            <wp:extent cx="2781300" cy="1371600"/>
            <wp:effectExtent l="0" t="0" r="0" b="0"/>
            <wp:wrapSquare wrapText="bothSides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0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75B2F" w:rsidRPr="00CE6341">
        <w:rPr>
          <w:b/>
          <w:i/>
          <w:color w:val="FF0000"/>
          <w:u w:val="single"/>
        </w:rPr>
        <w:t>Solution</w:t>
      </w:r>
    </w:p>
    <w:p w14:paraId="797AB253" w14:textId="77777777" w:rsidR="000064AD" w:rsidRDefault="0042049B" w:rsidP="0042049B">
      <w:pPr>
        <w:spacing w:after="120" w:line="240" w:lineRule="auto"/>
        <w:ind w:left="360"/>
      </w:pPr>
      <w:r w:rsidRPr="0042049B">
        <w:rPr>
          <w:noProof/>
          <w:position w:val="-14"/>
        </w:rPr>
        <w:object w:dxaOrig="1960" w:dyaOrig="480" w14:anchorId="6830DD7F">
          <v:shape id="_x0000_i1149" type="#_x0000_t75" style="width:97.8pt;height:24pt" o:ole="">
            <v:imagedata r:id="rId259" o:title=""/>
          </v:shape>
          <o:OLEObject Type="Embed" ProgID="Equation.DSMT4" ShapeID="_x0000_i1149" DrawAspect="Content" ObjectID="_1654262497" r:id="rId260"/>
        </w:object>
      </w:r>
    </w:p>
    <w:p w14:paraId="731813E8" w14:textId="77777777" w:rsidR="000064AD" w:rsidRDefault="0042049B" w:rsidP="00E74590">
      <w:pPr>
        <w:spacing w:line="360" w:lineRule="auto"/>
        <w:ind w:left="360"/>
      </w:pPr>
      <w:r w:rsidRPr="0042049B">
        <w:rPr>
          <w:position w:val="-14"/>
        </w:rPr>
        <w:object w:dxaOrig="1880" w:dyaOrig="480" w14:anchorId="35AE383D">
          <v:shape id="_x0000_i1150" type="#_x0000_t75" style="width:93.6pt;height:24pt" o:ole="">
            <v:imagedata r:id="rId261" o:title=""/>
          </v:shape>
          <o:OLEObject Type="Embed" ProgID="Equation.DSMT4" ShapeID="_x0000_i1150" DrawAspect="Content" ObjectID="_1654262498" r:id="rId262"/>
        </w:object>
      </w:r>
    </w:p>
    <w:p w14:paraId="7DC0B1ED" w14:textId="77777777" w:rsidR="000064AD" w:rsidRDefault="00567D96" w:rsidP="0042049B">
      <w:pPr>
        <w:ind w:left="360"/>
      </w:pPr>
      <w:r w:rsidRPr="00567D96">
        <w:rPr>
          <w:position w:val="-20"/>
        </w:rPr>
        <w:object w:dxaOrig="2439" w:dyaOrig="600" w14:anchorId="77B05399">
          <v:shape id="_x0000_i1151" type="#_x0000_t75" style="width:121.2pt;height:30pt" o:ole="">
            <v:imagedata r:id="rId263" o:title=""/>
          </v:shape>
          <o:OLEObject Type="Embed" ProgID="Equation.DSMT4" ShapeID="_x0000_i1151" DrawAspect="Content" ObjectID="_1654262499" r:id="rId264"/>
        </w:object>
      </w:r>
    </w:p>
    <w:p w14:paraId="6476BAAB" w14:textId="77777777" w:rsidR="000D7D43" w:rsidRDefault="000D7D43" w:rsidP="000D7D43"/>
    <w:p w14:paraId="39E42FC7" w14:textId="77777777" w:rsidR="004F2F4A" w:rsidRDefault="004F2F4A" w:rsidP="000D7D43"/>
    <w:p w14:paraId="0209B03A" w14:textId="77777777" w:rsidR="00727B4D" w:rsidRPr="00B73A84" w:rsidRDefault="00727B4D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8BA46C2" w14:textId="77777777" w:rsidR="004F2F4A" w:rsidRDefault="00CD663A" w:rsidP="004F2F4A">
      <w:r>
        <w:rPr>
          <w:noProof/>
        </w:rPr>
        <w:drawing>
          <wp:anchor distT="0" distB="0" distL="114300" distR="114300" simplePos="0" relativeHeight="251776000" behindDoc="1" locked="0" layoutInCell="1" allowOverlap="1" wp14:anchorId="428413CF" wp14:editId="5FF8D685">
            <wp:simplePos x="0" y="0"/>
            <wp:positionH relativeFrom="column">
              <wp:posOffset>3221355</wp:posOffset>
            </wp:positionH>
            <wp:positionV relativeFrom="paragraph">
              <wp:posOffset>493395</wp:posOffset>
            </wp:positionV>
            <wp:extent cx="3300845" cy="1920240"/>
            <wp:effectExtent l="0" t="0" r="0" b="381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300845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2F4A">
        <w:t xml:space="preserve">For the first minute of flight, a hot air balloon rises vertically at a rate of 3 </w:t>
      </w:r>
      <w:r w:rsidR="004F2F4A" w:rsidRPr="000150E5">
        <w:rPr>
          <w:i/>
        </w:rPr>
        <w:t>m/sec</w:t>
      </w:r>
      <w:r w:rsidR="004F2F4A">
        <w:t xml:space="preserve">. If </w:t>
      </w:r>
      <w:r w:rsidR="004F2F4A" w:rsidRPr="000150E5">
        <w:rPr>
          <w:i/>
          <w:sz w:val="26"/>
          <w:szCs w:val="26"/>
        </w:rPr>
        <w:t>t</w:t>
      </w:r>
      <w:r w:rsidR="004F2F4A">
        <w:t xml:space="preserve"> is the time in </w:t>
      </w:r>
      <w:r w:rsidR="004F2F4A" w:rsidRPr="000150E5">
        <w:rPr>
          <w:i/>
        </w:rPr>
        <w:t>seconds</w:t>
      </w:r>
      <w:r w:rsidR="004F2F4A">
        <w:t xml:space="preserve"> that the balloon has been airborne, write the distance </w:t>
      </w:r>
      <w:r w:rsidR="004F2F4A" w:rsidRPr="00CD663A">
        <w:rPr>
          <w:i/>
        </w:rPr>
        <w:t>d</w:t>
      </w:r>
      <w:r w:rsidR="004F2F4A">
        <w:t xml:space="preserve"> between the balloon and a point on the ground 50 </w:t>
      </w:r>
      <w:r w:rsidR="004F2F4A" w:rsidRPr="000150E5">
        <w:rPr>
          <w:i/>
        </w:rPr>
        <w:t>meters</w:t>
      </w:r>
      <w:r w:rsidR="004F2F4A">
        <w:t xml:space="preserve"> from the point to lift off as a function of </w:t>
      </w:r>
      <w:r w:rsidR="004F2F4A" w:rsidRPr="000150E5">
        <w:rPr>
          <w:i/>
          <w:sz w:val="26"/>
          <w:szCs w:val="26"/>
        </w:rPr>
        <w:t>t</w:t>
      </w:r>
      <w:r w:rsidR="004F2F4A">
        <w:t>.</w:t>
      </w:r>
    </w:p>
    <w:p w14:paraId="2D396855" w14:textId="77777777" w:rsidR="00117F8C" w:rsidRPr="00B164DE" w:rsidRDefault="00117F8C" w:rsidP="00117F8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E6445EC" w14:textId="77777777" w:rsidR="00CD663A" w:rsidRDefault="00CD663A" w:rsidP="00CD663A">
      <w:pPr>
        <w:tabs>
          <w:tab w:val="left" w:pos="2160"/>
        </w:tabs>
        <w:ind w:left="360"/>
      </w:pPr>
      <w:r w:rsidRPr="00CD663A">
        <w:rPr>
          <w:position w:val="-10"/>
        </w:rPr>
        <w:object w:dxaOrig="780" w:dyaOrig="340" w14:anchorId="684AA2DA">
          <v:shape id="_x0000_i1152" type="#_x0000_t75" style="width:39pt;height:17.4pt" o:ole="">
            <v:imagedata r:id="rId266" o:title=""/>
          </v:shape>
          <o:OLEObject Type="Embed" ProgID="Equation.DSMT4" ShapeID="_x0000_i1152" DrawAspect="Content" ObjectID="_1654262500" r:id="rId267"/>
        </w:object>
      </w:r>
      <w:r>
        <w:t xml:space="preserve"> </w:t>
      </w:r>
      <w:r>
        <w:tab/>
      </w:r>
      <w:r w:rsidR="00250E36" w:rsidRPr="00CD663A">
        <w:rPr>
          <w:position w:val="-20"/>
        </w:rPr>
        <w:object w:dxaOrig="600" w:dyaOrig="520" w14:anchorId="12566CAD">
          <v:shape id="_x0000_i1153" type="#_x0000_t75" style="width:30pt;height:26.4pt" o:ole="">
            <v:imagedata r:id="rId268" o:title=""/>
          </v:shape>
          <o:OLEObject Type="Embed" ProgID="Equation.DSMT4" ShapeID="_x0000_i1153" DrawAspect="Content" ObjectID="_1654262501" r:id="rId269"/>
        </w:object>
      </w:r>
    </w:p>
    <w:p w14:paraId="37DB1553" w14:textId="77777777" w:rsidR="00117F8C" w:rsidRDefault="00CD663A" w:rsidP="001D3472">
      <w:pPr>
        <w:spacing w:line="360" w:lineRule="auto"/>
        <w:ind w:left="360"/>
      </w:pPr>
      <w:r w:rsidRPr="00CD663A">
        <w:rPr>
          <w:position w:val="-6"/>
        </w:rPr>
        <w:object w:dxaOrig="1460" w:dyaOrig="380" w14:anchorId="1893D668">
          <v:shape id="_x0000_i1154" type="#_x0000_t75" style="width:72.6pt;height:18.6pt" o:ole="">
            <v:imagedata r:id="rId270" o:title=""/>
          </v:shape>
          <o:OLEObject Type="Embed" ProgID="Equation.DSMT4" ShapeID="_x0000_i1154" DrawAspect="Content" ObjectID="_1654262502" r:id="rId271"/>
        </w:object>
      </w:r>
    </w:p>
    <w:p w14:paraId="6ACDD988" w14:textId="77777777" w:rsidR="00CD663A" w:rsidRDefault="00CD663A" w:rsidP="00CD663A">
      <w:pPr>
        <w:ind w:left="360"/>
      </w:pPr>
      <w:r w:rsidRPr="00CD663A">
        <w:rPr>
          <w:position w:val="-18"/>
        </w:rPr>
        <w:object w:dxaOrig="2220" w:dyaOrig="560" w14:anchorId="7A95180A">
          <v:shape id="_x0000_i1155" type="#_x0000_t75" style="width:111pt;height:27.6pt" o:ole="">
            <v:imagedata r:id="rId272" o:title=""/>
          </v:shape>
          <o:OLEObject Type="Embed" ProgID="Equation.DSMT4" ShapeID="_x0000_i1155" DrawAspect="Content" ObjectID="_1654262503" r:id="rId273"/>
        </w:object>
      </w:r>
    </w:p>
    <w:p w14:paraId="761F2213" w14:textId="77777777" w:rsidR="004F2F4A" w:rsidRDefault="004F2F4A" w:rsidP="004F2F4A">
      <w:pPr>
        <w:jc w:val="center"/>
      </w:pPr>
    </w:p>
    <w:p w14:paraId="236B33DB" w14:textId="77777777" w:rsidR="004F2F4A" w:rsidRDefault="004F2F4A" w:rsidP="004F2F4A"/>
    <w:p w14:paraId="62B12343" w14:textId="77777777" w:rsidR="00E64FBD" w:rsidRDefault="00E64FBD" w:rsidP="004F2F4A"/>
    <w:p w14:paraId="40A29EDA" w14:textId="77777777" w:rsidR="00E64FBD" w:rsidRDefault="00E64FBD" w:rsidP="004F2F4A"/>
    <w:p w14:paraId="39B4DF0C" w14:textId="77777777" w:rsidR="00727B4D" w:rsidRPr="00B73A84" w:rsidRDefault="00727B4D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ADD9EA2" w14:textId="77777777" w:rsidR="004F2F4A" w:rsidRDefault="001D3472" w:rsidP="004F2F4A">
      <w:r>
        <w:rPr>
          <w:noProof/>
        </w:rPr>
        <w:drawing>
          <wp:anchor distT="0" distB="0" distL="114300" distR="114300" simplePos="0" relativeHeight="251777024" behindDoc="0" locked="0" layoutInCell="1" allowOverlap="1" wp14:anchorId="44C823AE" wp14:editId="4D0DA15A">
            <wp:simplePos x="0" y="0"/>
            <wp:positionH relativeFrom="column">
              <wp:posOffset>3232785</wp:posOffset>
            </wp:positionH>
            <wp:positionV relativeFrom="paragraph">
              <wp:posOffset>614045</wp:posOffset>
            </wp:positionV>
            <wp:extent cx="2688000" cy="182880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80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2F4A">
        <w:t xml:space="preserve">A light house is 2 </w:t>
      </w:r>
      <w:r w:rsidR="004F2F4A" w:rsidRPr="008347BF">
        <w:rPr>
          <w:i/>
        </w:rPr>
        <w:t>miles</w:t>
      </w:r>
      <w:r w:rsidR="004F2F4A">
        <w:t xml:space="preserve"> south of a port. A ship leaves port and sails east at a rate of 7 </w:t>
      </w:r>
      <w:r w:rsidR="004F2F4A" w:rsidRPr="008347BF">
        <w:rPr>
          <w:i/>
        </w:rPr>
        <w:t>miles</w:t>
      </w:r>
      <w:r w:rsidR="004F2F4A">
        <w:t xml:space="preserve"> per </w:t>
      </w:r>
      <w:r w:rsidR="004F2F4A" w:rsidRPr="008347BF">
        <w:rPr>
          <w:i/>
        </w:rPr>
        <w:t>hour</w:t>
      </w:r>
      <w:r w:rsidR="004F2F4A">
        <w:t xml:space="preserve">. Express </w:t>
      </w:r>
      <w:bookmarkStart w:id="5" w:name="_Hlk490560924"/>
      <w:r w:rsidR="004F2F4A">
        <w:t xml:space="preserve">the distance </w:t>
      </w:r>
      <w:r w:rsidR="004F2F4A" w:rsidRPr="008347BF">
        <w:rPr>
          <w:i/>
          <w:sz w:val="26"/>
          <w:szCs w:val="26"/>
        </w:rPr>
        <w:t>d</w:t>
      </w:r>
      <w:r w:rsidR="004F2F4A">
        <w:t xml:space="preserve"> between the ship and the lighthouse as a function of time, given that the ship has been sailing for </w:t>
      </w:r>
      <w:r w:rsidR="004F2F4A" w:rsidRPr="008347BF">
        <w:rPr>
          <w:i/>
          <w:sz w:val="26"/>
          <w:szCs w:val="26"/>
        </w:rPr>
        <w:t>t</w:t>
      </w:r>
      <w:r w:rsidR="004F2F4A">
        <w:t xml:space="preserve"> hours.</w:t>
      </w:r>
    </w:p>
    <w:p w14:paraId="531B8D6F" w14:textId="77777777" w:rsidR="00117F8C" w:rsidRPr="00B164DE" w:rsidRDefault="00117F8C" w:rsidP="00117F8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30DBA68" w14:textId="77777777" w:rsidR="00117F8C" w:rsidRDefault="001D3472" w:rsidP="001D3472">
      <w:pPr>
        <w:spacing w:line="360" w:lineRule="auto"/>
        <w:ind w:left="360"/>
      </w:pPr>
      <w:r w:rsidRPr="001D3472">
        <w:rPr>
          <w:position w:val="-14"/>
        </w:rPr>
        <w:object w:dxaOrig="1620" w:dyaOrig="480" w14:anchorId="1EF3DD0D">
          <v:shape id="_x0000_i1156" type="#_x0000_t75" style="width:81pt;height:24pt" o:ole="">
            <v:imagedata r:id="rId275" o:title=""/>
          </v:shape>
          <o:OLEObject Type="Embed" ProgID="Equation.DSMT4" ShapeID="_x0000_i1156" DrawAspect="Content" ObjectID="_1654262504" r:id="rId276"/>
        </w:object>
      </w:r>
    </w:p>
    <w:p w14:paraId="20B514E1" w14:textId="77777777" w:rsidR="001D3472" w:rsidRDefault="001D3472" w:rsidP="001D3472">
      <w:pPr>
        <w:ind w:left="360"/>
      </w:pPr>
      <w:r w:rsidRPr="00CD663A">
        <w:rPr>
          <w:position w:val="-18"/>
        </w:rPr>
        <w:object w:dxaOrig="2000" w:dyaOrig="560" w14:anchorId="0C741005">
          <v:shape id="_x0000_i1157" type="#_x0000_t75" style="width:99.6pt;height:27.6pt" o:ole="">
            <v:imagedata r:id="rId277" o:title=""/>
          </v:shape>
          <o:OLEObject Type="Embed" ProgID="Equation.DSMT4" ShapeID="_x0000_i1157" DrawAspect="Content" ObjectID="_1654262505" r:id="rId278"/>
        </w:object>
      </w:r>
    </w:p>
    <w:bookmarkEnd w:id="5"/>
    <w:p w14:paraId="5DEEC132" w14:textId="77777777" w:rsidR="00B56C6F" w:rsidRDefault="00B56C6F" w:rsidP="004F2F4A">
      <w:r>
        <w:br w:type="page"/>
      </w:r>
    </w:p>
    <w:p w14:paraId="2B76839E" w14:textId="77777777" w:rsidR="00727B4D" w:rsidRPr="00B73A84" w:rsidRDefault="00185BD5" w:rsidP="00727B4D">
      <w:pPr>
        <w:spacing w:line="360" w:lineRule="auto"/>
        <w:rPr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779072" behindDoc="0" locked="0" layoutInCell="1" allowOverlap="1" wp14:anchorId="5B97508E" wp14:editId="56FA2F07">
            <wp:simplePos x="0" y="0"/>
            <wp:positionH relativeFrom="column">
              <wp:posOffset>4718897</wp:posOffset>
            </wp:positionH>
            <wp:positionV relativeFrom="paragraph">
              <wp:posOffset>132503</wp:posOffset>
            </wp:positionV>
            <wp:extent cx="1755775" cy="228600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57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27B4D" w:rsidRPr="00B73A84">
        <w:rPr>
          <w:b/>
          <w:i/>
          <w:sz w:val="28"/>
        </w:rPr>
        <w:t>Exercise</w:t>
      </w:r>
    </w:p>
    <w:p w14:paraId="7CA3FFD0" w14:textId="77777777" w:rsidR="004F2F4A" w:rsidRDefault="004F2F4A" w:rsidP="004F2F4A">
      <w:r>
        <w:t xml:space="preserve">A cone has an altitude of 15 </w:t>
      </w:r>
      <w:r w:rsidRPr="00D47858">
        <w:rPr>
          <w:i/>
        </w:rPr>
        <w:t>cm</w:t>
      </w:r>
      <w:r>
        <w:t xml:space="preserve"> and a radius of 3 </w:t>
      </w:r>
      <w:r w:rsidRPr="00D47858">
        <w:rPr>
          <w:i/>
        </w:rPr>
        <w:t>cm</w:t>
      </w:r>
      <w:r>
        <w:t>. A right circular cylinder of radius</w:t>
      </w:r>
      <w:r w:rsidRPr="00D47858">
        <w:rPr>
          <w:i/>
          <w:sz w:val="26"/>
          <w:szCs w:val="26"/>
        </w:rPr>
        <w:t xml:space="preserve"> r</w:t>
      </w:r>
      <w:r>
        <w:t xml:space="preserve"> and height </w:t>
      </w:r>
      <w:r w:rsidRPr="00D47858">
        <w:rPr>
          <w:i/>
          <w:sz w:val="26"/>
          <w:szCs w:val="26"/>
        </w:rPr>
        <w:t>h</w:t>
      </w:r>
      <w:r>
        <w:t xml:space="preserve"> is inscribed in the cone. Use similar triangles to write </w:t>
      </w:r>
      <w:r w:rsidRPr="00D47858">
        <w:rPr>
          <w:i/>
          <w:sz w:val="26"/>
          <w:szCs w:val="26"/>
        </w:rPr>
        <w:t>h</w:t>
      </w:r>
      <w:r>
        <w:t xml:space="preserve"> as a function of </w:t>
      </w:r>
      <w:r w:rsidRPr="00D47858">
        <w:rPr>
          <w:i/>
          <w:sz w:val="26"/>
          <w:szCs w:val="26"/>
        </w:rPr>
        <w:t>r</w:t>
      </w:r>
      <w:r w:rsidR="00E148BE">
        <w:t>.</w:t>
      </w:r>
    </w:p>
    <w:p w14:paraId="3A99D057" w14:textId="77777777" w:rsidR="00117F8C" w:rsidRPr="00B164DE" w:rsidRDefault="00117F8C" w:rsidP="00117F8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39DA6429" w14:textId="77777777" w:rsidR="00E148BE" w:rsidRDefault="00E148BE" w:rsidP="00E148BE">
      <w:pPr>
        <w:ind w:left="360"/>
      </w:pPr>
      <w:r w:rsidRPr="006E0171">
        <w:rPr>
          <w:position w:val="-20"/>
        </w:rPr>
        <w:object w:dxaOrig="1080" w:dyaOrig="520" w14:anchorId="56EAF868">
          <v:shape id="_x0000_i1158" type="#_x0000_t75" style="width:54pt;height:26.4pt" o:ole="">
            <v:imagedata r:id="rId280" o:title=""/>
          </v:shape>
          <o:OLEObject Type="Embed" ProgID="Equation.DSMT4" ShapeID="_x0000_i1158" DrawAspect="Content" ObjectID="_1654262506" r:id="rId281"/>
        </w:object>
      </w:r>
    </w:p>
    <w:p w14:paraId="0A414879" w14:textId="77777777" w:rsidR="00E148BE" w:rsidRDefault="00E148BE" w:rsidP="00E148BE">
      <w:pPr>
        <w:spacing w:line="360" w:lineRule="auto"/>
        <w:ind w:left="360"/>
      </w:pPr>
      <w:r w:rsidRPr="00E148BE">
        <w:rPr>
          <w:position w:val="-6"/>
        </w:rPr>
        <w:object w:dxaOrig="1120" w:dyaOrig="279" w14:anchorId="0F4897F5">
          <v:shape id="_x0000_i1159" type="#_x0000_t75" style="width:56.4pt;height:14.4pt" o:ole="">
            <v:imagedata r:id="rId282" o:title=""/>
          </v:shape>
          <o:OLEObject Type="Embed" ProgID="Equation.DSMT4" ShapeID="_x0000_i1159" DrawAspect="Content" ObjectID="_1654262507" r:id="rId283"/>
        </w:object>
      </w:r>
    </w:p>
    <w:p w14:paraId="0585F9B1" w14:textId="77777777" w:rsidR="00E148BE" w:rsidRDefault="00E148BE" w:rsidP="00E148BE">
      <w:pPr>
        <w:ind w:left="360"/>
      </w:pPr>
      <w:r w:rsidRPr="00E148BE">
        <w:rPr>
          <w:position w:val="-18"/>
        </w:rPr>
        <w:object w:dxaOrig="1579" w:dyaOrig="440" w14:anchorId="6EFA543D">
          <v:shape id="_x0000_i1160" type="#_x0000_t75" style="width:78.6pt;height:21.6pt" o:ole="">
            <v:imagedata r:id="rId284" o:title=""/>
          </v:shape>
          <o:OLEObject Type="Embed" ProgID="Equation.DSMT4" ShapeID="_x0000_i1160" DrawAspect="Content" ObjectID="_1654262508" r:id="rId285"/>
        </w:object>
      </w:r>
      <w:r>
        <w:t xml:space="preserve"> </w:t>
      </w:r>
    </w:p>
    <w:p w14:paraId="7FC8A375" w14:textId="77777777" w:rsidR="004F2F4A" w:rsidRDefault="004F2F4A" w:rsidP="004F2F4A"/>
    <w:p w14:paraId="4F33CD7E" w14:textId="77777777" w:rsidR="004F2F4A" w:rsidRDefault="004F2F4A" w:rsidP="00185BD5"/>
    <w:p w14:paraId="115F3CB5" w14:textId="77777777" w:rsidR="00727B4D" w:rsidRPr="00B73A84" w:rsidRDefault="00727B4D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DA8AEBE" w14:textId="77777777" w:rsidR="004F2F4A" w:rsidRDefault="004F2F4A" w:rsidP="002B4B78">
      <w:pPr>
        <w:spacing w:line="360" w:lineRule="auto"/>
      </w:pPr>
      <w:r>
        <w:t xml:space="preserve">Water is flowing into a conical drinking cup with an altitude of 4 </w:t>
      </w:r>
      <w:r w:rsidRPr="00B42BA0">
        <w:rPr>
          <w:i/>
        </w:rPr>
        <w:t>inches</w:t>
      </w:r>
      <w:r>
        <w:t xml:space="preserve"> am a radius of 2 </w:t>
      </w:r>
      <w:r w:rsidRPr="00B42BA0">
        <w:rPr>
          <w:i/>
        </w:rPr>
        <w:t>inches</w:t>
      </w:r>
      <w:r w:rsidR="002B4B78">
        <w:t>.</w:t>
      </w:r>
    </w:p>
    <w:p w14:paraId="1B447156" w14:textId="77777777" w:rsidR="004F2F4A" w:rsidRDefault="004F2F4A" w:rsidP="002C215C">
      <w:pPr>
        <w:pStyle w:val="ListParagraph"/>
        <w:numPr>
          <w:ilvl w:val="0"/>
          <w:numId w:val="31"/>
        </w:numPr>
        <w:spacing w:after="0" w:line="276" w:lineRule="auto"/>
        <w:ind w:left="540"/>
      </w:pPr>
      <w:r>
        <w:t xml:space="preserve">Write the radius </w:t>
      </w:r>
      <w:r w:rsidRPr="00B42BA0">
        <w:rPr>
          <w:i/>
          <w:sz w:val="26"/>
          <w:szCs w:val="26"/>
        </w:rPr>
        <w:t>r</w:t>
      </w:r>
      <w:r>
        <w:t xml:space="preserve"> of the surface of the water as a function of its depth </w:t>
      </w:r>
      <w:r w:rsidRPr="00B42BA0">
        <w:rPr>
          <w:i/>
        </w:rPr>
        <w:t>h</w:t>
      </w:r>
      <w:r>
        <w:t>.</w:t>
      </w:r>
    </w:p>
    <w:p w14:paraId="2BBCC091" w14:textId="77777777" w:rsidR="004F2F4A" w:rsidRDefault="004F2F4A" w:rsidP="002C215C">
      <w:pPr>
        <w:pStyle w:val="ListParagraph"/>
        <w:numPr>
          <w:ilvl w:val="0"/>
          <w:numId w:val="31"/>
        </w:numPr>
        <w:spacing w:after="0" w:line="276" w:lineRule="auto"/>
        <w:ind w:left="540"/>
      </w:pPr>
      <w:r>
        <w:t xml:space="preserve">Write the volume </w:t>
      </w:r>
      <w:r w:rsidRPr="00B42BA0">
        <w:rPr>
          <w:i/>
        </w:rPr>
        <w:t>V</w:t>
      </w:r>
      <w:r>
        <w:t xml:space="preserve"> of the water as a function of its depth </w:t>
      </w:r>
      <w:r w:rsidRPr="00B42BA0">
        <w:rPr>
          <w:i/>
        </w:rPr>
        <w:t>h</w:t>
      </w:r>
      <w:r>
        <w:t>.</w:t>
      </w:r>
    </w:p>
    <w:p w14:paraId="033449BB" w14:textId="77777777" w:rsidR="00117F8C" w:rsidRPr="00B164DE" w:rsidRDefault="00117F8C" w:rsidP="00117F8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7FD3040" w14:textId="77777777" w:rsidR="00D54AF6" w:rsidRDefault="00185BD5" w:rsidP="002C215C">
      <w:pPr>
        <w:pStyle w:val="ListParagraph"/>
        <w:numPr>
          <w:ilvl w:val="0"/>
          <w:numId w:val="32"/>
        </w:numPr>
        <w:spacing w:after="0" w:line="276" w:lineRule="auto"/>
      </w:pPr>
      <w:r>
        <w:rPr>
          <w:noProof/>
        </w:rPr>
        <w:drawing>
          <wp:anchor distT="0" distB="0" distL="114300" distR="114300" simplePos="0" relativeHeight="251781120" behindDoc="0" locked="0" layoutInCell="1" allowOverlap="1" wp14:anchorId="147E97E2" wp14:editId="579565FC">
            <wp:simplePos x="0" y="0"/>
            <wp:positionH relativeFrom="margin">
              <wp:posOffset>3461385</wp:posOffset>
            </wp:positionH>
            <wp:positionV relativeFrom="paragraph">
              <wp:posOffset>5080</wp:posOffset>
            </wp:positionV>
            <wp:extent cx="1986280" cy="2103120"/>
            <wp:effectExtent l="0" t="0" r="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62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B5034" w:rsidRPr="006E0171">
        <w:rPr>
          <w:position w:val="-20"/>
        </w:rPr>
        <w:object w:dxaOrig="639" w:dyaOrig="520" w14:anchorId="197646D2">
          <v:shape id="_x0000_i1161" type="#_x0000_t75" style="width:32.4pt;height:26.4pt" o:ole="">
            <v:imagedata r:id="rId287" o:title=""/>
          </v:shape>
          <o:OLEObject Type="Embed" ProgID="Equation.DSMT4" ShapeID="_x0000_i1161" DrawAspect="Content" ObjectID="_1654262509" r:id="rId288"/>
        </w:object>
      </w:r>
    </w:p>
    <w:p w14:paraId="1730CC44" w14:textId="77777777" w:rsidR="00D54AF6" w:rsidRDefault="00D54AF6" w:rsidP="00D54AF6">
      <w:pPr>
        <w:spacing w:line="360" w:lineRule="auto"/>
        <w:ind w:left="720"/>
      </w:pPr>
      <w:r w:rsidRPr="00D54AF6">
        <w:rPr>
          <w:position w:val="-26"/>
        </w:rPr>
        <w:object w:dxaOrig="1219" w:dyaOrig="580" w14:anchorId="6987AAB2">
          <v:shape id="_x0000_i1162" type="#_x0000_t75" style="width:60.6pt;height:29.4pt" o:ole="">
            <v:imagedata r:id="rId289" o:title=""/>
          </v:shape>
          <o:OLEObject Type="Embed" ProgID="Equation.DSMT4" ShapeID="_x0000_i1162" DrawAspect="Content" ObjectID="_1654262510" r:id="rId290"/>
        </w:object>
      </w:r>
    </w:p>
    <w:p w14:paraId="4618FBF9" w14:textId="77777777" w:rsidR="004F2F4A" w:rsidRDefault="001F5036" w:rsidP="002C215C">
      <w:pPr>
        <w:pStyle w:val="ListParagraph"/>
        <w:numPr>
          <w:ilvl w:val="0"/>
          <w:numId w:val="32"/>
        </w:numPr>
        <w:spacing w:after="0" w:line="360" w:lineRule="auto"/>
      </w:pPr>
      <w:r w:rsidRPr="001F5036">
        <w:rPr>
          <w:position w:val="-6"/>
        </w:rPr>
        <w:object w:dxaOrig="1200" w:dyaOrig="380" w14:anchorId="14AC68A6">
          <v:shape id="_x0000_i1163" type="#_x0000_t75" style="width:60pt;height:18.6pt" o:ole="">
            <v:imagedata r:id="rId291" o:title=""/>
          </v:shape>
          <o:OLEObject Type="Embed" ProgID="Equation.DSMT4" ShapeID="_x0000_i1163" DrawAspect="Content" ObjectID="_1654262511" r:id="rId292"/>
        </w:object>
      </w:r>
    </w:p>
    <w:p w14:paraId="478761A7" w14:textId="77777777" w:rsidR="001F5036" w:rsidRDefault="001F5036" w:rsidP="00185BD5">
      <w:pPr>
        <w:pStyle w:val="ListParagraph"/>
        <w:spacing w:after="0" w:line="276" w:lineRule="auto"/>
      </w:pPr>
      <w:r w:rsidRPr="001F5036">
        <w:rPr>
          <w:position w:val="-20"/>
        </w:rPr>
        <w:object w:dxaOrig="1180" w:dyaOrig="520" w14:anchorId="3537770E">
          <v:shape id="_x0000_i1164" type="#_x0000_t75" style="width:59.4pt;height:26.4pt" o:ole="">
            <v:imagedata r:id="rId293" o:title=""/>
          </v:shape>
          <o:OLEObject Type="Embed" ProgID="Equation.DSMT4" ShapeID="_x0000_i1164" DrawAspect="Content" ObjectID="_1654262512" r:id="rId294"/>
        </w:object>
      </w:r>
    </w:p>
    <w:p w14:paraId="2FBA0BE6" w14:textId="77777777" w:rsidR="001F5036" w:rsidRDefault="001F5036" w:rsidP="009C3145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1F5036">
        <w:rPr>
          <w:position w:val="-32"/>
        </w:rPr>
        <w:object w:dxaOrig="1340" w:dyaOrig="760" w14:anchorId="2BDF2A41">
          <v:shape id="_x0000_i1165" type="#_x0000_t75" style="width:66.6pt;height:38.4pt" o:ole="">
            <v:imagedata r:id="rId295" o:title=""/>
          </v:shape>
          <o:OLEObject Type="Embed" ProgID="Equation.DSMT4" ShapeID="_x0000_i1165" DrawAspect="Content" ObjectID="_1654262513" r:id="rId296"/>
        </w:object>
      </w:r>
    </w:p>
    <w:p w14:paraId="0F67544B" w14:textId="77777777" w:rsidR="001F5036" w:rsidRDefault="001F5036" w:rsidP="001F5036">
      <w:pPr>
        <w:pStyle w:val="ListParagraph"/>
        <w:tabs>
          <w:tab w:val="left" w:pos="990"/>
        </w:tabs>
        <w:spacing w:after="0"/>
      </w:pPr>
      <w:r>
        <w:tab/>
      </w:r>
      <w:r w:rsidRPr="001F5036">
        <w:rPr>
          <w:position w:val="-26"/>
        </w:rPr>
        <w:object w:dxaOrig="1080" w:dyaOrig="580" w14:anchorId="2B64D51C">
          <v:shape id="_x0000_i1166" type="#_x0000_t75" style="width:54pt;height:29.4pt" o:ole="">
            <v:imagedata r:id="rId297" o:title=""/>
          </v:shape>
          <o:OLEObject Type="Embed" ProgID="Equation.DSMT4" ShapeID="_x0000_i1166" DrawAspect="Content" ObjectID="_1654262514" r:id="rId298"/>
        </w:object>
      </w:r>
    </w:p>
    <w:p w14:paraId="0A197DA4" w14:textId="77777777" w:rsidR="009C3145" w:rsidRDefault="009C3145" w:rsidP="009C3145"/>
    <w:p w14:paraId="0EF5BF7E" w14:textId="77777777" w:rsidR="009C3145" w:rsidRDefault="009C3145" w:rsidP="009C3145"/>
    <w:p w14:paraId="04C0001F" w14:textId="77777777" w:rsidR="009C3145" w:rsidRPr="00B73A84" w:rsidRDefault="009C3145" w:rsidP="009C3145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54D15357" w14:textId="77777777" w:rsidR="009C3145" w:rsidRDefault="009C3145" w:rsidP="009C3145">
      <w:r>
        <w:t xml:space="preserve">A water tank has the shape of a right circular cone with height 16 </w:t>
      </w:r>
      <w:r w:rsidRPr="00C35979">
        <w:rPr>
          <w:i/>
        </w:rPr>
        <w:t>feet</w:t>
      </w:r>
      <w:r>
        <w:t xml:space="preserve"> and radius 8 </w:t>
      </w:r>
      <w:r w:rsidRPr="00C35979">
        <w:rPr>
          <w:i/>
        </w:rPr>
        <w:t>feet</w:t>
      </w:r>
      <w:r>
        <w:t xml:space="preserve">. Water is running into the tank so that the radius </w:t>
      </w:r>
      <w:r w:rsidRPr="00C35979">
        <w:rPr>
          <w:i/>
          <w:sz w:val="26"/>
          <w:szCs w:val="26"/>
        </w:rPr>
        <w:t>r</w:t>
      </w:r>
      <w:r>
        <w:t xml:space="preserve"> (in </w:t>
      </w:r>
      <w:r w:rsidRPr="00C35979">
        <w:rPr>
          <w:i/>
        </w:rPr>
        <w:t>feet</w:t>
      </w:r>
      <w:r>
        <w:t xml:space="preserve">) of the surface of the water is given by </w:t>
      </w:r>
      <w:r w:rsidRPr="00C35979">
        <w:rPr>
          <w:position w:val="-6"/>
        </w:rPr>
        <w:object w:dxaOrig="800" w:dyaOrig="279" w14:anchorId="56505050">
          <v:shape id="_x0000_i1167" type="#_x0000_t75" style="width:39.6pt;height:14.4pt" o:ole="">
            <v:imagedata r:id="rId299" o:title=""/>
          </v:shape>
          <o:OLEObject Type="Embed" ProgID="Equation.DSMT4" ShapeID="_x0000_i1167" DrawAspect="Content" ObjectID="_1654262515" r:id="rId300"/>
        </w:object>
      </w:r>
      <w:r>
        <w:t xml:space="preserve">, where </w:t>
      </w:r>
      <w:r w:rsidRPr="00C35979">
        <w:rPr>
          <w:i/>
          <w:sz w:val="28"/>
        </w:rPr>
        <w:t>t</w:t>
      </w:r>
      <w:r>
        <w:t xml:space="preserve"> is the time (in </w:t>
      </w:r>
      <w:r w:rsidRPr="00C35979">
        <w:rPr>
          <w:i/>
        </w:rPr>
        <w:t>minutes</w:t>
      </w:r>
      <w:r>
        <w:t>) that the water has been running.</w:t>
      </w:r>
    </w:p>
    <w:p w14:paraId="7D7725A4" w14:textId="77777777" w:rsidR="009C3145" w:rsidRDefault="009C3145" w:rsidP="009C3145">
      <w:pPr>
        <w:pStyle w:val="ListParagraph"/>
        <w:numPr>
          <w:ilvl w:val="0"/>
          <w:numId w:val="37"/>
        </w:numPr>
        <w:spacing w:after="0" w:line="276" w:lineRule="auto"/>
      </w:pPr>
      <w:r>
        <w:t xml:space="preserve">The area </w:t>
      </w:r>
      <w:r w:rsidRPr="00445C6C">
        <w:rPr>
          <w:i/>
        </w:rPr>
        <w:t>A</w:t>
      </w:r>
      <w:r>
        <w:t xml:space="preserve"> of the surface of the water is </w:t>
      </w:r>
      <w:r w:rsidRPr="00445C6C">
        <w:rPr>
          <w:position w:val="-6"/>
        </w:rPr>
        <w:object w:dxaOrig="859" w:dyaOrig="380" w14:anchorId="6225EF4B">
          <v:shape id="_x0000_i1168" type="#_x0000_t75" style="width:42.6pt;height:18.6pt" o:ole="">
            <v:imagedata r:id="rId301" o:title=""/>
          </v:shape>
          <o:OLEObject Type="Embed" ProgID="Equation.DSMT4" ShapeID="_x0000_i1168" DrawAspect="Content" ObjectID="_1654262516" r:id="rId302"/>
        </w:object>
      </w:r>
      <w:r>
        <w:t xml:space="preserve">. Find </w:t>
      </w:r>
      <w:r w:rsidRPr="00445C6C">
        <w:rPr>
          <w:position w:val="-14"/>
        </w:rPr>
        <w:object w:dxaOrig="540" w:dyaOrig="400" w14:anchorId="6459EF1A">
          <v:shape id="_x0000_i1169" type="#_x0000_t75" style="width:27pt;height:20.4pt" o:ole="">
            <v:imagedata r:id="rId303" o:title=""/>
          </v:shape>
          <o:OLEObject Type="Embed" ProgID="Equation.DSMT4" ShapeID="_x0000_i1169" DrawAspect="Content" ObjectID="_1654262517" r:id="rId304"/>
        </w:object>
      </w:r>
      <w:r>
        <w:t xml:space="preserve"> and use it to determine the area of the surface of the water when </w:t>
      </w:r>
      <w:r w:rsidRPr="00445C6C">
        <w:rPr>
          <w:position w:val="-6"/>
        </w:rPr>
        <w:object w:dxaOrig="1420" w:dyaOrig="279" w14:anchorId="6936B6FF">
          <v:shape id="_x0000_i1170" type="#_x0000_t75" style="width:71.4pt;height:14.4pt" o:ole="">
            <v:imagedata r:id="rId305" o:title=""/>
          </v:shape>
          <o:OLEObject Type="Embed" ProgID="Equation.DSMT4" ShapeID="_x0000_i1170" DrawAspect="Content" ObjectID="_1654262518" r:id="rId306"/>
        </w:object>
      </w:r>
      <w:r>
        <w:t>.</w:t>
      </w:r>
    </w:p>
    <w:p w14:paraId="5EEBFA24" w14:textId="77777777" w:rsidR="009C3145" w:rsidRDefault="009C3145" w:rsidP="009C3145">
      <w:pPr>
        <w:pStyle w:val="ListParagraph"/>
        <w:numPr>
          <w:ilvl w:val="0"/>
          <w:numId w:val="37"/>
        </w:numPr>
        <w:spacing w:after="0" w:line="276" w:lineRule="auto"/>
      </w:pPr>
      <w:r>
        <w:t xml:space="preserve">The volume </w:t>
      </w:r>
      <w:r w:rsidRPr="008A50DD">
        <w:rPr>
          <w:i/>
        </w:rPr>
        <w:t>V</w:t>
      </w:r>
      <w:r>
        <w:t xml:space="preserve"> of the water is given by </w:t>
      </w:r>
      <w:r w:rsidRPr="00445C6C">
        <w:rPr>
          <w:position w:val="-20"/>
        </w:rPr>
        <w:object w:dxaOrig="1180" w:dyaOrig="520" w14:anchorId="73174CD2">
          <v:shape id="_x0000_i1171" type="#_x0000_t75" style="width:59.4pt;height:26.4pt" o:ole="">
            <v:imagedata r:id="rId307" o:title=""/>
          </v:shape>
          <o:OLEObject Type="Embed" ProgID="Equation.DSMT4" ShapeID="_x0000_i1171" DrawAspect="Content" ObjectID="_1654262519" r:id="rId308"/>
        </w:object>
      </w:r>
      <w:r>
        <w:t xml:space="preserve">. Find </w:t>
      </w:r>
      <w:r w:rsidRPr="00445C6C">
        <w:rPr>
          <w:position w:val="-14"/>
        </w:rPr>
        <w:object w:dxaOrig="540" w:dyaOrig="400" w14:anchorId="5FEAFB9D">
          <v:shape id="_x0000_i1172" type="#_x0000_t75" style="width:27pt;height:20.4pt" o:ole="">
            <v:imagedata r:id="rId309" o:title=""/>
          </v:shape>
          <o:OLEObject Type="Embed" ProgID="Equation.DSMT4" ShapeID="_x0000_i1172" DrawAspect="Content" ObjectID="_1654262520" r:id="rId310"/>
        </w:object>
      </w:r>
      <w:r>
        <w:t xml:space="preserve"> and use it to determine the volume of the water when </w:t>
      </w:r>
      <w:r w:rsidRPr="00445C6C">
        <w:rPr>
          <w:position w:val="-6"/>
        </w:rPr>
        <w:object w:dxaOrig="1400" w:dyaOrig="279" w14:anchorId="54C3A275">
          <v:shape id="_x0000_i1173" type="#_x0000_t75" style="width:69.6pt;height:14.4pt" o:ole="">
            <v:imagedata r:id="rId311" o:title=""/>
          </v:shape>
          <o:OLEObject Type="Embed" ProgID="Equation.DSMT4" ShapeID="_x0000_i1173" DrawAspect="Content" ObjectID="_1654262521" r:id="rId312"/>
        </w:object>
      </w:r>
    </w:p>
    <w:p w14:paraId="1DE810C5" w14:textId="77777777" w:rsidR="009C3145" w:rsidRPr="00B164DE" w:rsidRDefault="009C3145" w:rsidP="009C3145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lastRenderedPageBreak/>
        <w:t>Solution</w:t>
      </w:r>
    </w:p>
    <w:p w14:paraId="6AD8194D" w14:textId="77777777" w:rsidR="009C3145" w:rsidRDefault="009C3145" w:rsidP="009C3145">
      <w:pPr>
        <w:pStyle w:val="ListParagraph"/>
        <w:numPr>
          <w:ilvl w:val="0"/>
          <w:numId w:val="32"/>
        </w:numPr>
        <w:spacing w:after="0" w:line="360" w:lineRule="auto"/>
      </w:pPr>
      <w:r>
        <w:rPr>
          <w:noProof/>
        </w:rPr>
        <w:drawing>
          <wp:anchor distT="0" distB="0" distL="114300" distR="114300" simplePos="0" relativeHeight="251783168" behindDoc="0" locked="0" layoutInCell="1" allowOverlap="1" wp14:anchorId="703C35F9" wp14:editId="50EF78A2">
            <wp:simplePos x="0" y="0"/>
            <wp:positionH relativeFrom="column">
              <wp:posOffset>3538220</wp:posOffset>
            </wp:positionH>
            <wp:positionV relativeFrom="paragraph">
              <wp:posOffset>222885</wp:posOffset>
            </wp:positionV>
            <wp:extent cx="2498513" cy="2377440"/>
            <wp:effectExtent l="0" t="0" r="0" b="381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8513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F5036">
        <w:rPr>
          <w:position w:val="-6"/>
        </w:rPr>
        <w:object w:dxaOrig="1200" w:dyaOrig="380" w14:anchorId="0DF3BD57">
          <v:shape id="_x0000_i1174" type="#_x0000_t75" style="width:60pt;height:18.6pt" o:ole="">
            <v:imagedata r:id="rId291" o:title=""/>
          </v:shape>
          <o:OLEObject Type="Embed" ProgID="Equation.DSMT4" ShapeID="_x0000_i1174" DrawAspect="Content" ObjectID="_1654262522" r:id="rId314"/>
        </w:object>
      </w:r>
    </w:p>
    <w:p w14:paraId="7F4F809A" w14:textId="77777777" w:rsidR="009C3145" w:rsidRDefault="009C3145" w:rsidP="009C3145">
      <w:pPr>
        <w:pStyle w:val="ListParagraph"/>
        <w:spacing w:line="360" w:lineRule="auto"/>
      </w:pPr>
      <w:r w:rsidRPr="00B901F9">
        <w:rPr>
          <w:position w:val="-22"/>
        </w:rPr>
        <w:object w:dxaOrig="1540" w:dyaOrig="660" w14:anchorId="5AB367F4">
          <v:shape id="_x0000_i1175" type="#_x0000_t75" style="width:77.4pt;height:33pt" o:ole="">
            <v:imagedata r:id="rId315" o:title=""/>
          </v:shape>
          <o:OLEObject Type="Embed" ProgID="Equation.DSMT4" ShapeID="_x0000_i1175" DrawAspect="Content" ObjectID="_1654262523" r:id="rId316"/>
        </w:object>
      </w:r>
    </w:p>
    <w:p w14:paraId="280587DC" w14:textId="77777777" w:rsidR="009C3145" w:rsidRDefault="009C3145" w:rsidP="009C3145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B901F9">
        <w:rPr>
          <w:position w:val="-26"/>
        </w:rPr>
        <w:object w:dxaOrig="960" w:dyaOrig="580" w14:anchorId="2FA7E212">
          <v:shape id="_x0000_i1176" type="#_x0000_t75" style="width:48pt;height:29.4pt" o:ole="">
            <v:imagedata r:id="rId317" o:title=""/>
          </v:shape>
          <o:OLEObject Type="Embed" ProgID="Equation.DSMT4" ShapeID="_x0000_i1176" DrawAspect="Content" ObjectID="_1654262524" r:id="rId318"/>
        </w:object>
      </w:r>
    </w:p>
    <w:p w14:paraId="7739DCC2" w14:textId="77777777" w:rsidR="009C3145" w:rsidRDefault="009C3145" w:rsidP="009C3145">
      <w:pPr>
        <w:pStyle w:val="ListParagraph"/>
        <w:numPr>
          <w:ilvl w:val="0"/>
          <w:numId w:val="32"/>
        </w:numPr>
        <w:spacing w:after="0" w:line="360" w:lineRule="auto"/>
      </w:pPr>
      <w:r w:rsidRPr="006E0171">
        <w:rPr>
          <w:position w:val="-20"/>
        </w:rPr>
        <w:object w:dxaOrig="720" w:dyaOrig="520" w14:anchorId="56988BA1">
          <v:shape id="_x0000_i1177" type="#_x0000_t75" style="width:36pt;height:26.4pt" o:ole="">
            <v:imagedata r:id="rId319" o:title=""/>
          </v:shape>
          <o:OLEObject Type="Embed" ProgID="Equation.DSMT4" ShapeID="_x0000_i1177" DrawAspect="Content" ObjectID="_1654262525" r:id="rId320"/>
        </w:object>
      </w:r>
    </w:p>
    <w:p w14:paraId="01D6F684" w14:textId="77777777" w:rsidR="009C3145" w:rsidRDefault="009C3145" w:rsidP="009C3145">
      <w:pPr>
        <w:pStyle w:val="ListParagraph"/>
        <w:spacing w:line="360" w:lineRule="auto"/>
      </w:pPr>
      <w:r w:rsidRPr="00B901F9">
        <w:rPr>
          <w:position w:val="-10"/>
        </w:rPr>
        <w:object w:dxaOrig="740" w:dyaOrig="340" w14:anchorId="35317715">
          <v:shape id="_x0000_i1178" type="#_x0000_t75" style="width:36.6pt;height:17.4pt" o:ole="">
            <v:imagedata r:id="rId321" o:title=""/>
          </v:shape>
          <o:OLEObject Type="Embed" ProgID="Equation.DSMT4" ShapeID="_x0000_i1178" DrawAspect="Content" ObjectID="_1654262526" r:id="rId322"/>
        </w:object>
      </w:r>
    </w:p>
    <w:p w14:paraId="2EBBD921" w14:textId="77777777" w:rsidR="009C3145" w:rsidRDefault="009C3145" w:rsidP="009C3145">
      <w:pPr>
        <w:pStyle w:val="ListParagraph"/>
        <w:spacing w:after="0" w:line="276" w:lineRule="auto"/>
      </w:pPr>
      <w:r w:rsidRPr="001F5036">
        <w:rPr>
          <w:position w:val="-20"/>
        </w:rPr>
        <w:object w:dxaOrig="1480" w:dyaOrig="520" w14:anchorId="45B22111">
          <v:shape id="_x0000_i1179" type="#_x0000_t75" style="width:74.4pt;height:26.4pt" o:ole="">
            <v:imagedata r:id="rId323" o:title=""/>
          </v:shape>
          <o:OLEObject Type="Embed" ProgID="Equation.DSMT4" ShapeID="_x0000_i1179" DrawAspect="Content" ObjectID="_1654262527" r:id="rId324"/>
        </w:object>
      </w:r>
    </w:p>
    <w:p w14:paraId="7785A326" w14:textId="77777777" w:rsidR="009C3145" w:rsidRDefault="009C3145" w:rsidP="009C3145">
      <w:pPr>
        <w:pStyle w:val="ListParagraph"/>
        <w:tabs>
          <w:tab w:val="left" w:pos="1260"/>
        </w:tabs>
        <w:spacing w:line="276" w:lineRule="auto"/>
      </w:pPr>
      <w:r>
        <w:tab/>
      </w:r>
      <w:r w:rsidRPr="001F5036">
        <w:rPr>
          <w:position w:val="-20"/>
        </w:rPr>
        <w:object w:dxaOrig="1300" w:dyaOrig="520" w14:anchorId="5DAB6B1B">
          <v:shape id="_x0000_i1180" type="#_x0000_t75" style="width:65.4pt;height:26.4pt" o:ole="">
            <v:imagedata r:id="rId325" o:title=""/>
          </v:shape>
          <o:OLEObject Type="Embed" ProgID="Equation.DSMT4" ShapeID="_x0000_i1180" DrawAspect="Content" ObjectID="_1654262528" r:id="rId326"/>
        </w:object>
      </w:r>
    </w:p>
    <w:p w14:paraId="5CD0E9AE" w14:textId="77777777" w:rsidR="009C3145" w:rsidRDefault="009C3145" w:rsidP="009C3145">
      <w:pPr>
        <w:pStyle w:val="ListParagraph"/>
        <w:tabs>
          <w:tab w:val="left" w:pos="1260"/>
        </w:tabs>
        <w:spacing w:line="276" w:lineRule="auto"/>
      </w:pPr>
      <w:r>
        <w:tab/>
      </w:r>
      <w:r w:rsidRPr="001F5036">
        <w:rPr>
          <w:position w:val="-20"/>
        </w:rPr>
        <w:object w:dxaOrig="820" w:dyaOrig="520" w14:anchorId="1438D429">
          <v:shape id="_x0000_i1181" type="#_x0000_t75" style="width:41.4pt;height:26.4pt" o:ole="">
            <v:imagedata r:id="rId327" o:title=""/>
          </v:shape>
          <o:OLEObject Type="Embed" ProgID="Equation.DSMT4" ShapeID="_x0000_i1181" DrawAspect="Content" ObjectID="_1654262529" r:id="rId328"/>
        </w:object>
      </w:r>
    </w:p>
    <w:p w14:paraId="55A1A23C" w14:textId="77777777" w:rsidR="009C3145" w:rsidRDefault="009C3145" w:rsidP="009C3145">
      <w:pPr>
        <w:pStyle w:val="ListParagraph"/>
        <w:tabs>
          <w:tab w:val="left" w:pos="1260"/>
        </w:tabs>
      </w:pPr>
      <w:r>
        <w:tab/>
      </w:r>
      <w:r w:rsidRPr="00B901F9">
        <w:rPr>
          <w:position w:val="-22"/>
        </w:rPr>
        <w:object w:dxaOrig="1200" w:dyaOrig="660" w14:anchorId="632FEB34">
          <v:shape id="_x0000_i1182" type="#_x0000_t75" style="width:60pt;height:33pt" o:ole="">
            <v:imagedata r:id="rId329" o:title=""/>
          </v:shape>
          <o:OLEObject Type="Embed" ProgID="Equation.DSMT4" ShapeID="_x0000_i1182" DrawAspect="Content" ObjectID="_1654262530" r:id="rId330"/>
        </w:object>
      </w:r>
    </w:p>
    <w:p w14:paraId="34D9B276" w14:textId="77777777" w:rsidR="009C3145" w:rsidRDefault="009C3145" w:rsidP="009C3145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A54A76">
        <w:rPr>
          <w:position w:val="-26"/>
        </w:rPr>
        <w:object w:dxaOrig="960" w:dyaOrig="580" w14:anchorId="405F2094">
          <v:shape id="_x0000_i1183" type="#_x0000_t75" style="width:48pt;height:29.4pt" o:ole="">
            <v:imagedata r:id="rId331" o:title=""/>
          </v:shape>
          <o:OLEObject Type="Embed" ProgID="Equation.DSMT4" ShapeID="_x0000_i1183" DrawAspect="Content" ObjectID="_1654262531" r:id="rId332"/>
        </w:object>
      </w:r>
    </w:p>
    <w:p w14:paraId="1EA02A77" w14:textId="77777777" w:rsidR="004F2F4A" w:rsidRDefault="004F2F4A" w:rsidP="004F2F4A"/>
    <w:p w14:paraId="0189E9A8" w14:textId="77777777" w:rsidR="004F2F4A" w:rsidRDefault="004F2F4A" w:rsidP="004F2F4A"/>
    <w:p w14:paraId="22D57E04" w14:textId="77777777" w:rsidR="00727B4D" w:rsidRPr="00B73A84" w:rsidRDefault="00727B4D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73502AD4" w14:textId="77777777" w:rsidR="004F2F4A" w:rsidRDefault="004F2F4A" w:rsidP="004F2F4A">
      <w:r>
        <w:t xml:space="preserve">An athlete swims from point </w:t>
      </w:r>
      <w:r w:rsidRPr="00150C12">
        <w:rPr>
          <w:b/>
          <w:i/>
        </w:rPr>
        <w:t>A</w:t>
      </w:r>
      <w:r>
        <w:t xml:space="preserve"> to point </w:t>
      </w:r>
      <w:r w:rsidRPr="00150C12">
        <w:rPr>
          <w:b/>
          <w:i/>
        </w:rPr>
        <w:t>B</w:t>
      </w:r>
      <w:r>
        <w:t xml:space="preserve"> at a rate of 2 </w:t>
      </w:r>
      <w:r w:rsidRPr="00150C12">
        <w:rPr>
          <w:i/>
        </w:rPr>
        <w:t>miles</w:t>
      </w:r>
      <w:r>
        <w:t xml:space="preserve"> per </w:t>
      </w:r>
      <w:r w:rsidRPr="00150C12">
        <w:rPr>
          <w:i/>
        </w:rPr>
        <w:t>hour</w:t>
      </w:r>
      <w:r>
        <w:t xml:space="preserve"> and runs from point </w:t>
      </w:r>
      <w:r w:rsidRPr="00150C12">
        <w:rPr>
          <w:b/>
          <w:i/>
        </w:rPr>
        <w:t>B</w:t>
      </w:r>
      <w:r>
        <w:t xml:space="preserve"> to point </w:t>
      </w:r>
      <w:r w:rsidRPr="00150C12">
        <w:rPr>
          <w:b/>
          <w:i/>
        </w:rPr>
        <w:t>C</w:t>
      </w:r>
      <w:r>
        <w:t xml:space="preserve"> at a rate of 8 </w:t>
      </w:r>
      <w:r w:rsidRPr="00150C12">
        <w:rPr>
          <w:i/>
        </w:rPr>
        <w:t>miles</w:t>
      </w:r>
      <w:r>
        <w:t xml:space="preserve"> per </w:t>
      </w:r>
      <w:r w:rsidRPr="00150C12">
        <w:rPr>
          <w:i/>
        </w:rPr>
        <w:t>hour</w:t>
      </w:r>
      <w:r>
        <w:t xml:space="preserve">. Use the dimensions in the figure to write the time </w:t>
      </w:r>
      <w:r w:rsidRPr="00150C12">
        <w:rPr>
          <w:i/>
          <w:sz w:val="26"/>
          <w:szCs w:val="26"/>
        </w:rPr>
        <w:t>t</w:t>
      </w:r>
      <w:r>
        <w:t xml:space="preserve"> required to reach point </w:t>
      </w:r>
      <w:r w:rsidRPr="005401E8">
        <w:rPr>
          <w:b/>
          <w:i/>
        </w:rPr>
        <w:t>C</w:t>
      </w:r>
      <w:r>
        <w:t xml:space="preserve"> as a function of </w:t>
      </w:r>
      <w:r w:rsidRPr="00150C12">
        <w:rPr>
          <w:i/>
          <w:sz w:val="26"/>
          <w:szCs w:val="26"/>
        </w:rPr>
        <w:t>x</w:t>
      </w:r>
      <w:r>
        <w:t>.</w:t>
      </w:r>
    </w:p>
    <w:p w14:paraId="65880861" w14:textId="77777777" w:rsidR="004F2F4A" w:rsidRDefault="00185BD5" w:rsidP="004F2F4A">
      <w:pPr>
        <w:jc w:val="center"/>
      </w:pPr>
      <w:r>
        <w:rPr>
          <w:noProof/>
        </w:rPr>
        <w:drawing>
          <wp:inline distT="0" distB="0" distL="0" distR="0" wp14:anchorId="1C719CD1" wp14:editId="4D99C99A">
            <wp:extent cx="4127500" cy="1900555"/>
            <wp:effectExtent l="0" t="0" r="6350" b="4445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127500" cy="1900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B64F20" w14:textId="77777777" w:rsidR="00117F8C" w:rsidRPr="00B164DE" w:rsidRDefault="00117F8C" w:rsidP="006569DA">
      <w:pPr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230648F5" w14:textId="77777777" w:rsidR="004F2F4A" w:rsidRDefault="00250E36" w:rsidP="00250E36">
      <w:pPr>
        <w:spacing w:line="360" w:lineRule="auto"/>
        <w:ind w:left="360"/>
      </w:pPr>
      <w:r w:rsidRPr="00250E36">
        <w:rPr>
          <w:i/>
        </w:rPr>
        <w:t>Swimming distance</w:t>
      </w:r>
      <w:r>
        <w:t xml:space="preserve"> </w:t>
      </w:r>
      <w:r w:rsidRPr="00250E36">
        <w:rPr>
          <w:position w:val="-8"/>
        </w:rPr>
        <w:object w:dxaOrig="1020" w:dyaOrig="460" w14:anchorId="1FD80452">
          <v:shape id="_x0000_i1184" type="#_x0000_t75" style="width:51pt;height:23.4pt" o:ole="">
            <v:imagedata r:id="rId334" o:title=""/>
          </v:shape>
          <o:OLEObject Type="Embed" ProgID="Equation.DSMT4" ShapeID="_x0000_i1184" DrawAspect="Content" ObjectID="_1654262532" r:id="rId335"/>
        </w:object>
      </w:r>
      <w:r>
        <w:t xml:space="preserve"> </w:t>
      </w:r>
    </w:p>
    <w:p w14:paraId="432999AC" w14:textId="77777777" w:rsidR="00250E36" w:rsidRDefault="00250E36" w:rsidP="00250E36">
      <w:pPr>
        <w:tabs>
          <w:tab w:val="left" w:pos="2880"/>
        </w:tabs>
        <w:spacing w:line="360" w:lineRule="auto"/>
        <w:ind w:left="360"/>
      </w:pPr>
      <w:r w:rsidRPr="00250E36">
        <w:rPr>
          <w:position w:val="-20"/>
        </w:rPr>
        <w:object w:dxaOrig="1719" w:dyaOrig="700" w14:anchorId="3D2A7C6E">
          <v:shape id="_x0000_i1185" type="#_x0000_t75" style="width:86.4pt;height:35.4pt" o:ole="">
            <v:imagedata r:id="rId336" o:title=""/>
          </v:shape>
          <o:OLEObject Type="Embed" ProgID="Equation.DSMT4" ShapeID="_x0000_i1185" DrawAspect="Content" ObjectID="_1654262533" r:id="rId337"/>
        </w:object>
      </w:r>
      <w:r>
        <w:tab/>
      </w:r>
      <w:r w:rsidRPr="00250E36">
        <w:rPr>
          <w:position w:val="-20"/>
        </w:rPr>
        <w:object w:dxaOrig="600" w:dyaOrig="520" w14:anchorId="21F45C1C">
          <v:shape id="_x0000_i1186" type="#_x0000_t75" style="width:30pt;height:26.4pt" o:ole="">
            <v:imagedata r:id="rId338" o:title=""/>
          </v:shape>
          <o:OLEObject Type="Embed" ProgID="Equation.DSMT4" ShapeID="_x0000_i1186" DrawAspect="Content" ObjectID="_1654262534" r:id="rId339"/>
        </w:object>
      </w:r>
    </w:p>
    <w:p w14:paraId="2DF93DF1" w14:textId="77777777" w:rsidR="006569DA" w:rsidRDefault="006569DA" w:rsidP="006569DA">
      <w:pPr>
        <w:spacing w:line="360" w:lineRule="auto"/>
        <w:ind w:left="360"/>
      </w:pPr>
      <w:r>
        <w:rPr>
          <w:i/>
        </w:rPr>
        <w:t>Running</w:t>
      </w:r>
      <w:r w:rsidRPr="00250E36">
        <w:rPr>
          <w:i/>
        </w:rPr>
        <w:t xml:space="preserve"> distance</w:t>
      </w:r>
      <w:r>
        <w:t xml:space="preserve"> </w:t>
      </w:r>
      <w:r w:rsidRPr="006569DA">
        <w:rPr>
          <w:position w:val="-6"/>
        </w:rPr>
        <w:object w:dxaOrig="720" w:dyaOrig="279" w14:anchorId="367E50F9">
          <v:shape id="_x0000_i1187" type="#_x0000_t75" style="width:36pt;height:14.4pt" o:ole="">
            <v:imagedata r:id="rId340" o:title=""/>
          </v:shape>
          <o:OLEObject Type="Embed" ProgID="Equation.DSMT4" ShapeID="_x0000_i1187" DrawAspect="Content" ObjectID="_1654262535" r:id="rId341"/>
        </w:object>
      </w:r>
      <w:r>
        <w:t xml:space="preserve"> </w:t>
      </w:r>
    </w:p>
    <w:p w14:paraId="4DCA13F4" w14:textId="77777777" w:rsidR="006569DA" w:rsidRDefault="006569DA" w:rsidP="006569DA">
      <w:pPr>
        <w:tabs>
          <w:tab w:val="left" w:pos="2880"/>
        </w:tabs>
        <w:spacing w:line="360" w:lineRule="auto"/>
        <w:ind w:left="360"/>
      </w:pPr>
      <w:r w:rsidRPr="00250E36">
        <w:rPr>
          <w:position w:val="-20"/>
        </w:rPr>
        <w:object w:dxaOrig="1260" w:dyaOrig="520" w14:anchorId="26F54024">
          <v:shape id="_x0000_i1188" type="#_x0000_t75" style="width:63pt;height:26.4pt" o:ole="">
            <v:imagedata r:id="rId342" o:title=""/>
          </v:shape>
          <o:OLEObject Type="Embed" ProgID="Equation.DSMT4" ShapeID="_x0000_i1188" DrawAspect="Content" ObjectID="_1654262536" r:id="rId343"/>
        </w:object>
      </w:r>
      <w:r>
        <w:tab/>
      </w:r>
      <w:r w:rsidRPr="00250E36">
        <w:rPr>
          <w:position w:val="-20"/>
        </w:rPr>
        <w:object w:dxaOrig="600" w:dyaOrig="520" w14:anchorId="29AA7D32">
          <v:shape id="_x0000_i1189" type="#_x0000_t75" style="width:30pt;height:26.4pt" o:ole="">
            <v:imagedata r:id="rId338" o:title=""/>
          </v:shape>
          <o:OLEObject Type="Embed" ProgID="Equation.DSMT4" ShapeID="_x0000_i1189" DrawAspect="Content" ObjectID="_1654262537" r:id="rId344"/>
        </w:object>
      </w:r>
    </w:p>
    <w:p w14:paraId="5C6C4377" w14:textId="77777777" w:rsidR="00250E36" w:rsidRPr="00250E36" w:rsidRDefault="006569DA" w:rsidP="00250E36">
      <w:pPr>
        <w:ind w:left="360"/>
      </w:pPr>
      <w:r w:rsidRPr="006569DA">
        <w:rPr>
          <w:position w:val="-26"/>
        </w:rPr>
        <w:object w:dxaOrig="2560" w:dyaOrig="760" w14:anchorId="0C91B205">
          <v:shape id="_x0000_i1190" type="#_x0000_t75" style="width:128.4pt;height:38.4pt" o:ole="">
            <v:imagedata r:id="rId345" o:title=""/>
          </v:shape>
          <o:OLEObject Type="Embed" ProgID="Equation.DSMT4" ShapeID="_x0000_i1190" DrawAspect="Content" ObjectID="_1654262538" r:id="rId346"/>
        </w:object>
      </w:r>
    </w:p>
    <w:p w14:paraId="4065258A" w14:textId="77777777" w:rsidR="00C56D6C" w:rsidRDefault="00C56D6C" w:rsidP="000D7D43"/>
    <w:p w14:paraId="035DFBE6" w14:textId="77777777" w:rsidR="00583FAE" w:rsidRDefault="00583FAE" w:rsidP="000D7D43"/>
    <w:p w14:paraId="47955516" w14:textId="77777777" w:rsidR="00575B2F" w:rsidRPr="00B73A84" w:rsidRDefault="00575B2F" w:rsidP="00575B2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6EDFF1D" w14:textId="77777777" w:rsidR="000D7D43" w:rsidRDefault="000D7D43" w:rsidP="00CD57F0">
      <w:r>
        <w:t xml:space="preserve">A device used in golf to estimate the distance </w:t>
      </w:r>
      <w:r w:rsidRPr="00185BD5">
        <w:rPr>
          <w:i/>
          <w:sz w:val="26"/>
          <w:szCs w:val="26"/>
        </w:rPr>
        <w:t>d</w:t>
      </w:r>
      <w:r>
        <w:t xml:space="preserve">, in </w:t>
      </w:r>
      <w:r w:rsidRPr="0042049B">
        <w:rPr>
          <w:i/>
        </w:rPr>
        <w:t>yards</w:t>
      </w:r>
      <w:r>
        <w:t xml:space="preserve">, to a hole measures the size </w:t>
      </w:r>
      <w:r w:rsidRPr="00130B88">
        <w:rPr>
          <w:b/>
          <w:i/>
          <w:sz w:val="26"/>
          <w:szCs w:val="26"/>
        </w:rPr>
        <w:t>s</w:t>
      </w:r>
      <w:r>
        <w:t xml:space="preserve">, in </w:t>
      </w:r>
      <w:r w:rsidRPr="0042049B">
        <w:rPr>
          <w:i/>
        </w:rPr>
        <w:t>inches</w:t>
      </w:r>
      <w:r>
        <w:t>, that the 7-</w:t>
      </w:r>
      <w:r w:rsidRPr="0042049B">
        <w:rPr>
          <w:i/>
        </w:rPr>
        <w:t>f</w:t>
      </w:r>
      <w:r w:rsidR="0042049B" w:rsidRPr="0042049B">
        <w:rPr>
          <w:i/>
        </w:rPr>
        <w:t>oo</w:t>
      </w:r>
      <w:r w:rsidRPr="0042049B">
        <w:rPr>
          <w:i/>
        </w:rPr>
        <w:t>t</w:t>
      </w:r>
      <w:r>
        <w:t xml:space="preserve"> pin appears to be in a viewfinder. Express the distance </w:t>
      </w:r>
      <w:r w:rsidRPr="00185BD5">
        <w:rPr>
          <w:i/>
          <w:sz w:val="26"/>
          <w:szCs w:val="26"/>
        </w:rPr>
        <w:t>d</w:t>
      </w:r>
      <w:r>
        <w:t xml:space="preserve"> as a function of </w:t>
      </w:r>
      <w:r w:rsidRPr="00130B88">
        <w:rPr>
          <w:b/>
          <w:i/>
          <w:sz w:val="26"/>
          <w:szCs w:val="26"/>
        </w:rPr>
        <w:t>s</w:t>
      </w:r>
      <w:r>
        <w:t>.</w:t>
      </w:r>
    </w:p>
    <w:p w14:paraId="3360D85F" w14:textId="77777777" w:rsidR="00575B2F" w:rsidRPr="00B164DE" w:rsidRDefault="00375039" w:rsidP="00575B2F">
      <w:pPr>
        <w:spacing w:before="120" w:after="120" w:line="24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85216" behindDoc="0" locked="0" layoutInCell="1" allowOverlap="1" wp14:anchorId="4C672EE6" wp14:editId="2D7F1987">
            <wp:simplePos x="0" y="0"/>
            <wp:positionH relativeFrom="column">
              <wp:posOffset>2506345</wp:posOffset>
            </wp:positionH>
            <wp:positionV relativeFrom="paragraph">
              <wp:posOffset>79375</wp:posOffset>
            </wp:positionV>
            <wp:extent cx="3275743" cy="1920240"/>
            <wp:effectExtent l="0" t="0" r="127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5743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75B2F" w:rsidRPr="00CE6341">
        <w:rPr>
          <w:b/>
          <w:i/>
          <w:color w:val="FF0000"/>
          <w:u w:val="single"/>
        </w:rPr>
        <w:t>Solution</w:t>
      </w:r>
    </w:p>
    <w:p w14:paraId="25599060" w14:textId="77777777" w:rsidR="000064AD" w:rsidRDefault="00D45B22" w:rsidP="000064AD">
      <w:pPr>
        <w:ind w:left="540"/>
      </w:pPr>
      <w:r w:rsidRPr="00D45B22">
        <w:rPr>
          <w:position w:val="-20"/>
        </w:rPr>
        <w:object w:dxaOrig="900" w:dyaOrig="560" w14:anchorId="00032012">
          <v:shape id="_x0000_i1191" type="#_x0000_t75" style="width:45pt;height:27.6pt" o:ole="">
            <v:imagedata r:id="rId348" o:title=""/>
          </v:shape>
          <o:OLEObject Type="Embed" ProgID="Equation.DSMT4" ShapeID="_x0000_i1191" DrawAspect="Content" ObjectID="_1654262539" r:id="rId349"/>
        </w:object>
      </w:r>
    </w:p>
    <w:p w14:paraId="780480DF" w14:textId="77777777" w:rsidR="000064AD" w:rsidRDefault="00D45B22" w:rsidP="000064AD">
      <w:pPr>
        <w:ind w:left="540"/>
      </w:pPr>
      <w:r w:rsidRPr="00D45B22">
        <w:rPr>
          <w:position w:val="-20"/>
        </w:rPr>
        <w:object w:dxaOrig="1200" w:dyaOrig="560" w14:anchorId="12F205B8">
          <v:shape id="_x0000_i1192" type="#_x0000_t75" style="width:60pt;height:27.6pt" o:ole="">
            <v:imagedata r:id="rId350" o:title=""/>
          </v:shape>
          <o:OLEObject Type="Embed" ProgID="Equation.DSMT4" ShapeID="_x0000_i1192" DrawAspect="Content" ObjectID="_1654262540" r:id="rId351"/>
        </w:object>
      </w:r>
    </w:p>
    <w:p w14:paraId="5FD0EE96" w14:textId="77777777" w:rsidR="000064AD" w:rsidRDefault="00D45B22" w:rsidP="000064AD">
      <w:pPr>
        <w:ind w:left="540"/>
      </w:pPr>
      <w:r w:rsidRPr="00D45B22">
        <w:rPr>
          <w:position w:val="-24"/>
        </w:rPr>
        <w:object w:dxaOrig="1359" w:dyaOrig="600" w14:anchorId="69D219A4">
          <v:shape id="_x0000_i1193" type="#_x0000_t75" style="width:68.4pt;height:30pt" o:ole="">
            <v:imagedata r:id="rId352" o:title=""/>
          </v:shape>
          <o:OLEObject Type="Embed" ProgID="Equation.DSMT4" ShapeID="_x0000_i1193" DrawAspect="Content" ObjectID="_1654262541" r:id="rId353"/>
        </w:object>
      </w:r>
    </w:p>
    <w:p w14:paraId="6D5DC8D5" w14:textId="77777777" w:rsidR="000064AD" w:rsidRDefault="00D45B22" w:rsidP="000064AD">
      <w:pPr>
        <w:ind w:left="540"/>
      </w:pPr>
      <w:r w:rsidRPr="00D45B22">
        <w:rPr>
          <w:position w:val="-26"/>
        </w:rPr>
        <w:object w:dxaOrig="1040" w:dyaOrig="580" w14:anchorId="3C2EA047">
          <v:shape id="_x0000_i1194" type="#_x0000_t75" style="width:51.6pt;height:29.4pt" o:ole="">
            <v:imagedata r:id="rId354" o:title=""/>
          </v:shape>
          <o:OLEObject Type="Embed" ProgID="Equation.DSMT4" ShapeID="_x0000_i1194" DrawAspect="Content" ObjectID="_1654262542" r:id="rId355"/>
        </w:object>
      </w:r>
    </w:p>
    <w:p w14:paraId="41EE7323" w14:textId="77777777" w:rsidR="009C3145" w:rsidRDefault="009C3145" w:rsidP="009C3145"/>
    <w:p w14:paraId="73C3E4F2" w14:textId="77777777" w:rsidR="009C3145" w:rsidRDefault="009C3145" w:rsidP="009C3145"/>
    <w:p w14:paraId="3D3312F2" w14:textId="77777777" w:rsidR="00575B2F" w:rsidRPr="00B73A84" w:rsidRDefault="00575B2F" w:rsidP="00014284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B6AB1A4" w14:textId="77777777" w:rsidR="000D7D43" w:rsidRDefault="000D7D43" w:rsidP="00617B59">
      <w:r>
        <w:t xml:space="preserve">A </w:t>
      </w:r>
      <w:r w:rsidRPr="00617B59">
        <w:rPr>
          <w:i/>
        </w:rPr>
        <w:t>rhombus</w:t>
      </w:r>
      <w:r>
        <w:t xml:space="preserve"> is inscribed in a rectangle that is </w:t>
      </w:r>
      <w:r w:rsidRPr="00014284">
        <w:rPr>
          <w:i/>
          <w:sz w:val="26"/>
          <w:szCs w:val="26"/>
        </w:rPr>
        <w:t>w</w:t>
      </w:r>
      <w:r>
        <w:t xml:space="preserve"> </w:t>
      </w:r>
      <w:r w:rsidRPr="0042049B">
        <w:rPr>
          <w:i/>
        </w:rPr>
        <w:t>meters</w:t>
      </w:r>
      <w:r>
        <w:t xml:space="preserve"> wide with a perimeter of 40 </w:t>
      </w:r>
      <w:r w:rsidRPr="0042049B">
        <w:rPr>
          <w:i/>
        </w:rPr>
        <w:t>m</w:t>
      </w:r>
      <w:r>
        <w:t xml:space="preserve">. Each vertex of the rhombus is a midpoint of a side of the rectangle. Express the area of the </w:t>
      </w:r>
      <w:r w:rsidRPr="00617B59">
        <w:rPr>
          <w:i/>
        </w:rPr>
        <w:t>rhombus</w:t>
      </w:r>
      <w:r>
        <w:t xml:space="preserve"> as a function of the rectangle’s width.</w:t>
      </w:r>
    </w:p>
    <w:p w14:paraId="772DD7B6" w14:textId="77777777" w:rsidR="00575B2F" w:rsidRPr="00B164DE" w:rsidRDefault="00575B2F" w:rsidP="00575B2F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34B95A21" w14:textId="77777777" w:rsidR="000D7D43" w:rsidRDefault="00D71BE9" w:rsidP="001C5612">
      <w:pPr>
        <w:spacing w:after="120"/>
        <w:ind w:left="360"/>
      </w:pPr>
      <w:r>
        <w:t xml:space="preserve">The area of the rhombus = </w:t>
      </w:r>
      <w:r w:rsidR="00D45B22" w:rsidRPr="00D45B22">
        <w:rPr>
          <w:position w:val="-20"/>
        </w:rPr>
        <w:object w:dxaOrig="240" w:dyaOrig="520" w14:anchorId="63C790F8">
          <v:shape id="_x0000_i1195" type="#_x0000_t75" style="width:12pt;height:26.4pt" o:ole="">
            <v:imagedata r:id="rId356" o:title=""/>
          </v:shape>
          <o:OLEObject Type="Embed" ProgID="Equation.DSMT4" ShapeID="_x0000_i1195" DrawAspect="Content" ObjectID="_1654262543" r:id="rId357"/>
        </w:object>
      </w:r>
      <w:r>
        <w:t xml:space="preserve"> area of the rectangle, since each</w:t>
      </w:r>
      <w:r w:rsidRPr="00D71BE9">
        <w:t xml:space="preserve"> </w:t>
      </w:r>
      <w:r>
        <w:t>vertex of the rhombus is a midpoint of a side of the rectangle.</w:t>
      </w:r>
    </w:p>
    <w:p w14:paraId="45C364F3" w14:textId="77777777" w:rsidR="00D71BE9" w:rsidRDefault="00185BD5" w:rsidP="00014284">
      <w:pPr>
        <w:tabs>
          <w:tab w:val="left" w:pos="1620"/>
        </w:tabs>
        <w:spacing w:after="120"/>
        <w:ind w:left="360"/>
      </w:pPr>
      <w:r>
        <w:rPr>
          <w:noProof/>
        </w:rPr>
        <w:drawing>
          <wp:anchor distT="0" distB="0" distL="114300" distR="114300" simplePos="0" relativeHeight="251772928" behindDoc="0" locked="0" layoutInCell="1" allowOverlap="1" wp14:anchorId="7A115760" wp14:editId="0652038D">
            <wp:simplePos x="0" y="0"/>
            <wp:positionH relativeFrom="column">
              <wp:posOffset>4429972</wp:posOffset>
            </wp:positionH>
            <wp:positionV relativeFrom="paragraph">
              <wp:posOffset>123825</wp:posOffset>
            </wp:positionV>
            <wp:extent cx="1237129" cy="1645920"/>
            <wp:effectExtent l="0" t="0" r="1270" b="0"/>
            <wp:wrapSquare wrapText="bothSides"/>
            <wp:docPr id="20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 rotWithShape="1"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37129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5B22" w:rsidRPr="00D45B22">
        <w:rPr>
          <w:position w:val="-6"/>
        </w:rPr>
        <w:object w:dxaOrig="1040" w:dyaOrig="279" w14:anchorId="135EED80">
          <v:shape id="_x0000_i1196" type="#_x0000_t75" style="width:51.6pt;height:14.4pt" o:ole="">
            <v:imagedata r:id="rId359" o:title=""/>
          </v:shape>
          <o:OLEObject Type="Embed" ProgID="Equation.DSMT4" ShapeID="_x0000_i1196" DrawAspect="Content" ObjectID="_1654262544" r:id="rId360"/>
        </w:object>
      </w:r>
      <w:r w:rsidR="00014284">
        <w:tab/>
      </w:r>
      <w:r w:rsidR="00D45B22" w:rsidRPr="00D45B22">
        <w:rPr>
          <w:position w:val="-6"/>
        </w:rPr>
        <w:object w:dxaOrig="1280" w:dyaOrig="279" w14:anchorId="3BCA0099">
          <v:shape id="_x0000_i1197" type="#_x0000_t75" style="width:63.6pt;height:14.4pt" o:ole="">
            <v:imagedata r:id="rId361" o:title=""/>
          </v:shape>
          <o:OLEObject Type="Embed" ProgID="Equation.DSMT4" ShapeID="_x0000_i1197" DrawAspect="Content" ObjectID="_1654262545" r:id="rId362"/>
        </w:object>
      </w:r>
      <w:r w:rsidR="00D71BE9">
        <w:tab/>
      </w:r>
      <w:r w:rsidR="00D71BE9" w:rsidRPr="00D71BE9">
        <w:rPr>
          <w:b/>
          <w:i/>
          <w:color w:val="4F6228" w:themeColor="accent3" w:themeShade="80"/>
          <w:sz w:val="22"/>
        </w:rPr>
        <w:t>Divide both sides by</w:t>
      </w:r>
      <w:r w:rsidR="00D71BE9">
        <w:t xml:space="preserve"> </w:t>
      </w:r>
      <w:r w:rsidR="00D71BE9" w:rsidRPr="00D71BE9">
        <w:rPr>
          <w:b/>
          <w:color w:val="4F6228" w:themeColor="accent3" w:themeShade="80"/>
        </w:rPr>
        <w:t>2</w:t>
      </w:r>
    </w:p>
    <w:p w14:paraId="7404AA9F" w14:textId="77777777" w:rsidR="00D71BE9" w:rsidRDefault="00D71BE9" w:rsidP="00014284">
      <w:pPr>
        <w:tabs>
          <w:tab w:val="left" w:pos="1620"/>
        </w:tabs>
        <w:spacing w:after="120"/>
        <w:ind w:left="360"/>
      </w:pPr>
      <w:r>
        <w:tab/>
      </w:r>
      <w:r w:rsidR="00D45B22" w:rsidRPr="00D45B22">
        <w:rPr>
          <w:position w:val="-6"/>
        </w:rPr>
        <w:object w:dxaOrig="1020" w:dyaOrig="279" w14:anchorId="4F85B0CB">
          <v:shape id="_x0000_i1198" type="#_x0000_t75" style="width:51pt;height:14.4pt" o:ole="">
            <v:imagedata r:id="rId363" o:title=""/>
          </v:shape>
          <o:OLEObject Type="Embed" ProgID="Equation.DSMT4" ShapeID="_x0000_i1198" DrawAspect="Content" ObjectID="_1654262546" r:id="rId364"/>
        </w:object>
      </w:r>
    </w:p>
    <w:p w14:paraId="721288A0" w14:textId="77777777" w:rsidR="00D71BE9" w:rsidRDefault="00D71BE9" w:rsidP="00014284">
      <w:pPr>
        <w:tabs>
          <w:tab w:val="left" w:pos="1620"/>
        </w:tabs>
        <w:spacing w:after="120"/>
        <w:ind w:left="360"/>
      </w:pPr>
      <w:r>
        <w:tab/>
      </w:r>
      <w:r w:rsidR="00D45B22" w:rsidRPr="00D45B22">
        <w:rPr>
          <w:position w:val="-6"/>
        </w:rPr>
        <w:object w:dxaOrig="1020" w:dyaOrig="279" w14:anchorId="56DC32F6">
          <v:shape id="_x0000_i1199" type="#_x0000_t75" style="width:51pt;height:14.4pt" o:ole="">
            <v:imagedata r:id="rId365" o:title=""/>
          </v:shape>
          <o:OLEObject Type="Embed" ProgID="Equation.DSMT4" ShapeID="_x0000_i1199" DrawAspect="Content" ObjectID="_1654262547" r:id="rId366"/>
        </w:object>
      </w:r>
    </w:p>
    <w:p w14:paraId="4C104D7F" w14:textId="77777777" w:rsidR="00D71BE9" w:rsidRDefault="00D45B22" w:rsidP="001E7CEA">
      <w:pPr>
        <w:spacing w:line="360" w:lineRule="auto"/>
        <w:ind w:left="360"/>
      </w:pPr>
      <w:r w:rsidRPr="00D45B22">
        <w:rPr>
          <w:position w:val="-14"/>
        </w:rPr>
        <w:object w:dxaOrig="3920" w:dyaOrig="400" w14:anchorId="589BF1B0">
          <v:shape id="_x0000_i1200" type="#_x0000_t75" style="width:195.6pt;height:20.4pt" o:ole="">
            <v:imagedata r:id="rId367" o:title=""/>
          </v:shape>
          <o:OLEObject Type="Embed" ProgID="Equation.DSMT4" ShapeID="_x0000_i1200" DrawAspect="Content" ObjectID="_1654262548" r:id="rId368"/>
        </w:object>
      </w:r>
    </w:p>
    <w:p w14:paraId="2879E637" w14:textId="77777777" w:rsidR="00D71BE9" w:rsidRDefault="00D45B22" w:rsidP="001C5612">
      <w:pPr>
        <w:ind w:left="360"/>
      </w:pPr>
      <w:r w:rsidRPr="00D45B22">
        <w:rPr>
          <w:position w:val="-22"/>
        </w:rPr>
        <w:object w:dxaOrig="3680" w:dyaOrig="560" w14:anchorId="7193E379">
          <v:shape id="_x0000_i1201" type="#_x0000_t75" style="width:183.6pt;height:27.6pt" o:ole="">
            <v:imagedata r:id="rId369" o:title=""/>
          </v:shape>
          <o:OLEObject Type="Embed" ProgID="Equation.DSMT4" ShapeID="_x0000_i1201" DrawAspect="Content" ObjectID="_1654262549" r:id="rId370"/>
        </w:object>
      </w:r>
    </w:p>
    <w:p w14:paraId="6781A717" w14:textId="77777777" w:rsidR="00D71BE9" w:rsidRDefault="00D71BE9" w:rsidP="00185BD5">
      <w:pPr>
        <w:tabs>
          <w:tab w:val="left" w:pos="2520"/>
        </w:tabs>
        <w:ind w:left="360"/>
      </w:pPr>
      <w:r>
        <w:tab/>
      </w:r>
      <w:r w:rsidR="001E7CEA" w:rsidRPr="00D45B22">
        <w:rPr>
          <w:position w:val="-24"/>
        </w:rPr>
        <w:object w:dxaOrig="1660" w:dyaOrig="560" w14:anchorId="518A806F">
          <v:shape id="_x0000_i1202" type="#_x0000_t75" style="width:83.4pt;height:27.6pt" o:ole="">
            <v:imagedata r:id="rId371" o:title=""/>
          </v:shape>
          <o:OLEObject Type="Embed" ProgID="Equation.DSMT4" ShapeID="_x0000_i1202" DrawAspect="Content" ObjectID="_1654262550" r:id="rId372"/>
        </w:object>
      </w:r>
    </w:p>
    <w:p w14:paraId="73F418C2" w14:textId="77777777" w:rsidR="009C3145" w:rsidRDefault="009C3145" w:rsidP="000B5E6C">
      <w:r>
        <w:br w:type="page"/>
      </w:r>
    </w:p>
    <w:p w14:paraId="7666D0E5" w14:textId="77777777" w:rsidR="000B5E6C" w:rsidRPr="00B73A84" w:rsidRDefault="000B5E6C" w:rsidP="00014284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6168DC4C" w14:textId="77777777" w:rsidR="000B5E6C" w:rsidRDefault="000B5E6C" w:rsidP="000B5E6C">
      <w:r>
        <w:t xml:space="preserve">The surface area </w:t>
      </w:r>
      <w:r w:rsidRPr="003F2C4B">
        <w:rPr>
          <w:i/>
        </w:rPr>
        <w:t>S</w:t>
      </w:r>
      <w:r>
        <w:t xml:space="preserve"> of a right circular cylinder is given by the formula </w:t>
      </w:r>
      <w:r w:rsidRPr="008A02D8">
        <w:rPr>
          <w:position w:val="-6"/>
        </w:rPr>
        <w:object w:dxaOrig="1700" w:dyaOrig="380" w14:anchorId="496DF652">
          <v:shape id="_x0000_i1203" type="#_x0000_t75" style="width:84.6pt;height:18.6pt" o:ole="">
            <v:imagedata r:id="rId373" o:title=""/>
          </v:shape>
          <o:OLEObject Type="Embed" ProgID="Equation.DSMT4" ShapeID="_x0000_i1203" DrawAspect="Content" ObjectID="_1654262551" r:id="rId374"/>
        </w:object>
      </w:r>
      <w:r>
        <w:t xml:space="preserve"> . if the height is twice the radius, find each of the following.</w:t>
      </w:r>
    </w:p>
    <w:p w14:paraId="0ED83A3C" w14:textId="77777777" w:rsidR="000B5E6C" w:rsidRDefault="000B5E6C" w:rsidP="002C215C">
      <w:pPr>
        <w:pStyle w:val="ListParagraph"/>
        <w:numPr>
          <w:ilvl w:val="0"/>
          <w:numId w:val="33"/>
        </w:numPr>
        <w:spacing w:after="0" w:line="276" w:lineRule="auto"/>
      </w:pPr>
      <w:r>
        <w:t xml:space="preserve">A function </w:t>
      </w:r>
      <w:r w:rsidRPr="003F2C4B">
        <w:rPr>
          <w:position w:val="-14"/>
        </w:rPr>
        <w:object w:dxaOrig="540" w:dyaOrig="400" w14:anchorId="1A8F7305">
          <v:shape id="_x0000_i1204" type="#_x0000_t75" style="width:27pt;height:20.4pt" o:ole="">
            <v:imagedata r:id="rId375" o:title=""/>
          </v:shape>
          <o:OLEObject Type="Embed" ProgID="Equation.DSMT4" ShapeID="_x0000_i1204" DrawAspect="Content" ObjectID="_1654262552" r:id="rId376"/>
        </w:object>
      </w:r>
      <w:r>
        <w:t xml:space="preserve"> for the surface area as a function of </w:t>
      </w:r>
      <w:r w:rsidRPr="003F2C4B">
        <w:rPr>
          <w:i/>
          <w:sz w:val="26"/>
          <w:szCs w:val="26"/>
        </w:rPr>
        <w:t>r</w:t>
      </w:r>
      <w:r>
        <w:t>.</w:t>
      </w:r>
    </w:p>
    <w:p w14:paraId="183ED57C" w14:textId="77777777" w:rsidR="000B5E6C" w:rsidRDefault="000B5E6C" w:rsidP="002C215C">
      <w:pPr>
        <w:pStyle w:val="ListParagraph"/>
        <w:numPr>
          <w:ilvl w:val="0"/>
          <w:numId w:val="33"/>
        </w:numPr>
        <w:spacing w:after="0" w:line="276" w:lineRule="auto"/>
      </w:pPr>
      <w:r>
        <w:t xml:space="preserve">A function </w:t>
      </w:r>
      <w:r w:rsidRPr="003F2C4B">
        <w:rPr>
          <w:position w:val="-14"/>
        </w:rPr>
        <w:object w:dxaOrig="560" w:dyaOrig="400" w14:anchorId="0C3C4862">
          <v:shape id="_x0000_i1205" type="#_x0000_t75" style="width:27.6pt;height:20.4pt" o:ole="">
            <v:imagedata r:id="rId377" o:title=""/>
          </v:shape>
          <o:OLEObject Type="Embed" ProgID="Equation.DSMT4" ShapeID="_x0000_i1205" DrawAspect="Content" ObjectID="_1654262553" r:id="rId378"/>
        </w:object>
      </w:r>
      <w:r>
        <w:t xml:space="preserve"> for the surface area as a function of </w:t>
      </w:r>
      <w:r>
        <w:rPr>
          <w:i/>
          <w:sz w:val="26"/>
          <w:szCs w:val="26"/>
        </w:rPr>
        <w:t>h</w:t>
      </w:r>
      <w:r>
        <w:t>.</w:t>
      </w:r>
    </w:p>
    <w:p w14:paraId="3D90A6AD" w14:textId="77777777" w:rsidR="000B5E6C" w:rsidRPr="00133AFC" w:rsidRDefault="000B5E6C" w:rsidP="000B5E6C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82144" behindDoc="0" locked="0" layoutInCell="1" allowOverlap="1" wp14:anchorId="7FB1889A" wp14:editId="58D27434">
            <wp:simplePos x="0" y="0"/>
            <wp:positionH relativeFrom="column">
              <wp:posOffset>4432935</wp:posOffset>
            </wp:positionH>
            <wp:positionV relativeFrom="paragraph">
              <wp:posOffset>162348</wp:posOffset>
            </wp:positionV>
            <wp:extent cx="1286710" cy="1828800"/>
            <wp:effectExtent l="0" t="0" r="889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671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33AFC">
        <w:rPr>
          <w:b/>
          <w:i/>
          <w:color w:val="FF0000"/>
          <w:u w:val="single"/>
        </w:rPr>
        <w:t>Solution</w:t>
      </w:r>
    </w:p>
    <w:p w14:paraId="71571043" w14:textId="77777777" w:rsidR="000B5E6C" w:rsidRDefault="000B5E6C" w:rsidP="000B5E6C">
      <w:pPr>
        <w:tabs>
          <w:tab w:val="left" w:pos="1080"/>
        </w:tabs>
        <w:spacing w:line="360" w:lineRule="auto"/>
        <w:ind w:left="360"/>
      </w:pPr>
      <w:r w:rsidRPr="000B5E6C">
        <w:rPr>
          <w:b/>
          <w:i/>
          <w:color w:val="4F6228" w:themeColor="accent3" w:themeShade="80"/>
        </w:rPr>
        <w:t>Given</w:t>
      </w:r>
      <w:r>
        <w:t>:</w:t>
      </w:r>
      <w:r>
        <w:tab/>
      </w:r>
      <w:r w:rsidRPr="00133AFC">
        <w:rPr>
          <w:position w:val="-6"/>
        </w:rPr>
        <w:object w:dxaOrig="680" w:dyaOrig="279" w14:anchorId="1CC0DD43">
          <v:shape id="_x0000_i1206" type="#_x0000_t75" style="width:33.6pt;height:14.4pt" o:ole="">
            <v:imagedata r:id="rId380" o:title=""/>
          </v:shape>
          <o:OLEObject Type="Embed" ProgID="Equation.DSMT4" ShapeID="_x0000_i1206" DrawAspect="Content" ObjectID="_1654262554" r:id="rId381"/>
        </w:object>
      </w:r>
    </w:p>
    <w:p w14:paraId="3417DD3E" w14:textId="77777777" w:rsidR="000B5E6C" w:rsidRDefault="000B5E6C" w:rsidP="00F44389">
      <w:pPr>
        <w:pStyle w:val="ListParagraph"/>
        <w:numPr>
          <w:ilvl w:val="0"/>
          <w:numId w:val="34"/>
        </w:numPr>
        <w:spacing w:after="0" w:line="276" w:lineRule="auto"/>
        <w:ind w:left="720"/>
      </w:pPr>
      <w:r w:rsidRPr="008A02D8">
        <w:rPr>
          <w:position w:val="-6"/>
        </w:rPr>
        <w:object w:dxaOrig="1700" w:dyaOrig="380" w14:anchorId="2DF51C2C">
          <v:shape id="_x0000_i1207" type="#_x0000_t75" style="width:84.6pt;height:18.6pt" o:ole="">
            <v:imagedata r:id="rId373" o:title=""/>
          </v:shape>
          <o:OLEObject Type="Embed" ProgID="Equation.DSMT4" ShapeID="_x0000_i1207" DrawAspect="Content" ObjectID="_1654262555" r:id="rId382"/>
        </w:object>
      </w:r>
    </w:p>
    <w:p w14:paraId="128F5397" w14:textId="77777777" w:rsidR="000B5E6C" w:rsidRDefault="000B5E6C" w:rsidP="00F44389">
      <w:pPr>
        <w:pStyle w:val="ListParagraph"/>
        <w:spacing w:after="0" w:line="276" w:lineRule="auto"/>
      </w:pPr>
      <w:r w:rsidRPr="003F2C4B">
        <w:rPr>
          <w:position w:val="-14"/>
        </w:rPr>
        <w:object w:dxaOrig="2380" w:dyaOrig="460" w14:anchorId="2F468CBE">
          <v:shape id="_x0000_i1208" type="#_x0000_t75" style="width:119.4pt;height:23.4pt" o:ole="">
            <v:imagedata r:id="rId383" o:title=""/>
          </v:shape>
          <o:OLEObject Type="Embed" ProgID="Equation.DSMT4" ShapeID="_x0000_i1208" DrawAspect="Content" ObjectID="_1654262556" r:id="rId384"/>
        </w:object>
      </w:r>
    </w:p>
    <w:p w14:paraId="1F8686F3" w14:textId="77777777" w:rsidR="000B5E6C" w:rsidRDefault="000B5E6C" w:rsidP="00F44389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133AFC">
        <w:rPr>
          <w:position w:val="-6"/>
        </w:rPr>
        <w:object w:dxaOrig="1520" w:dyaOrig="380" w14:anchorId="409216D0">
          <v:shape id="_x0000_i1209" type="#_x0000_t75" style="width:75.6pt;height:18.6pt" o:ole="">
            <v:imagedata r:id="rId385" o:title=""/>
          </v:shape>
          <o:OLEObject Type="Embed" ProgID="Equation.DSMT4" ShapeID="_x0000_i1209" DrawAspect="Content" ObjectID="_1654262557" r:id="rId386"/>
        </w:object>
      </w:r>
      <w:r>
        <w:t xml:space="preserve"> </w:t>
      </w:r>
    </w:p>
    <w:p w14:paraId="06F3C982" w14:textId="77777777" w:rsidR="000B5E6C" w:rsidRDefault="000B5E6C" w:rsidP="00F44389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133AFC">
        <w:rPr>
          <w:position w:val="-10"/>
        </w:rPr>
        <w:object w:dxaOrig="920" w:dyaOrig="420" w14:anchorId="3F81EF79">
          <v:shape id="_x0000_i1210" type="#_x0000_t75" style="width:45.6pt;height:21pt" o:ole="">
            <v:imagedata r:id="rId387" o:title=""/>
          </v:shape>
          <o:OLEObject Type="Embed" ProgID="Equation.DSMT4" ShapeID="_x0000_i1210" DrawAspect="Content" ObjectID="_1654262558" r:id="rId388"/>
        </w:object>
      </w:r>
    </w:p>
    <w:p w14:paraId="518640AA" w14:textId="77777777" w:rsidR="000B5E6C" w:rsidRDefault="000B5E6C" w:rsidP="00F44389">
      <w:pPr>
        <w:pStyle w:val="ListParagraph"/>
        <w:numPr>
          <w:ilvl w:val="0"/>
          <w:numId w:val="34"/>
        </w:numPr>
        <w:spacing w:after="0" w:line="276" w:lineRule="auto"/>
        <w:ind w:left="720"/>
      </w:pPr>
      <w:r w:rsidRPr="00B37986">
        <w:rPr>
          <w:position w:val="-20"/>
        </w:rPr>
        <w:object w:dxaOrig="760" w:dyaOrig="520" w14:anchorId="76CCBA7D">
          <v:shape id="_x0000_i1211" type="#_x0000_t75" style="width:38.4pt;height:26.4pt" o:ole="">
            <v:imagedata r:id="rId389" o:title=""/>
          </v:shape>
          <o:OLEObject Type="Embed" ProgID="Equation.DSMT4" ShapeID="_x0000_i1211" DrawAspect="Content" ObjectID="_1654262559" r:id="rId390"/>
        </w:object>
      </w:r>
    </w:p>
    <w:p w14:paraId="266B9BB1" w14:textId="77777777" w:rsidR="000B5E6C" w:rsidRDefault="000B5E6C" w:rsidP="00F44389">
      <w:pPr>
        <w:pStyle w:val="ListParagraph"/>
        <w:spacing w:after="0" w:line="360" w:lineRule="auto"/>
      </w:pPr>
      <w:r w:rsidRPr="00B37986">
        <w:rPr>
          <w:position w:val="-22"/>
        </w:rPr>
        <w:object w:dxaOrig="2940" w:dyaOrig="660" w14:anchorId="271B3CD5">
          <v:shape id="_x0000_i1212" type="#_x0000_t75" style="width:147pt;height:33pt" o:ole="">
            <v:imagedata r:id="rId391" o:title=""/>
          </v:shape>
          <o:OLEObject Type="Embed" ProgID="Equation.DSMT4" ShapeID="_x0000_i1212" DrawAspect="Content" ObjectID="_1654262560" r:id="rId392"/>
        </w:object>
      </w:r>
    </w:p>
    <w:p w14:paraId="0940984A" w14:textId="77777777" w:rsidR="000B5E6C" w:rsidRDefault="000B5E6C" w:rsidP="00F44389">
      <w:pPr>
        <w:pStyle w:val="ListParagraph"/>
        <w:tabs>
          <w:tab w:val="left" w:pos="1260"/>
        </w:tabs>
        <w:spacing w:after="0"/>
      </w:pPr>
      <w:r>
        <w:tab/>
      </w:r>
      <w:r w:rsidRPr="00B37986">
        <w:rPr>
          <w:position w:val="-20"/>
        </w:rPr>
        <w:object w:dxaOrig="1500" w:dyaOrig="520" w14:anchorId="5AF96EC0">
          <v:shape id="_x0000_i1213" type="#_x0000_t75" style="width:75pt;height:26.4pt" o:ole="">
            <v:imagedata r:id="rId393" o:title=""/>
          </v:shape>
          <o:OLEObject Type="Embed" ProgID="Equation.DSMT4" ShapeID="_x0000_i1213" DrawAspect="Content" ObjectID="_1654262561" r:id="rId394"/>
        </w:object>
      </w:r>
    </w:p>
    <w:p w14:paraId="0E1F1133" w14:textId="77777777" w:rsidR="000B5E6C" w:rsidRDefault="000B5E6C" w:rsidP="00F44389">
      <w:pPr>
        <w:pStyle w:val="ListParagraph"/>
        <w:tabs>
          <w:tab w:val="left" w:pos="1260"/>
        </w:tabs>
        <w:spacing w:after="0"/>
      </w:pPr>
      <w:r>
        <w:tab/>
      </w:r>
      <w:r w:rsidRPr="00B37986">
        <w:rPr>
          <w:position w:val="-26"/>
        </w:rPr>
        <w:object w:dxaOrig="999" w:dyaOrig="580" w14:anchorId="2E1A9E82">
          <v:shape id="_x0000_i1214" type="#_x0000_t75" style="width:50.4pt;height:29.4pt" o:ole="">
            <v:imagedata r:id="rId395" o:title=""/>
          </v:shape>
          <o:OLEObject Type="Embed" ProgID="Equation.DSMT4" ShapeID="_x0000_i1214" DrawAspect="Content" ObjectID="_1654262562" r:id="rId396"/>
        </w:object>
      </w:r>
    </w:p>
    <w:p w14:paraId="58E37B7C" w14:textId="77777777" w:rsidR="009C3145" w:rsidRDefault="009C3145" w:rsidP="009C3145"/>
    <w:p w14:paraId="2A053976" w14:textId="77777777" w:rsidR="009C3145" w:rsidRDefault="009C3145" w:rsidP="009C3145"/>
    <w:p w14:paraId="257A2F8C" w14:textId="77777777" w:rsidR="00F44389" w:rsidRPr="00B73A84" w:rsidRDefault="00F44389" w:rsidP="00014284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5B7ED2DE" w14:textId="77777777" w:rsidR="00F44389" w:rsidRDefault="00F44389" w:rsidP="00F44389">
      <w:r>
        <w:t xml:space="preserve">A boat is towed by a rope that runs through a pulley that is 4 </w:t>
      </w:r>
      <w:r w:rsidRPr="008A50DD">
        <w:rPr>
          <w:i/>
        </w:rPr>
        <w:t>feet</w:t>
      </w:r>
      <w:r>
        <w:t xml:space="preserve"> above the point where the rope is tied to the boat. The length (in </w:t>
      </w:r>
      <w:r w:rsidRPr="008A50DD">
        <w:rPr>
          <w:i/>
        </w:rPr>
        <w:t>feet</w:t>
      </w:r>
      <w:r>
        <w:t xml:space="preserve">) of the rope from the boat to the pulley is given by </w:t>
      </w:r>
      <w:r w:rsidRPr="008A50DD">
        <w:rPr>
          <w:position w:val="-6"/>
        </w:rPr>
        <w:object w:dxaOrig="999" w:dyaOrig="279" w14:anchorId="4E3FA423">
          <v:shape id="_x0000_i1215" type="#_x0000_t75" style="width:50.4pt;height:14.4pt" o:ole="">
            <v:imagedata r:id="rId397" o:title=""/>
          </v:shape>
          <o:OLEObject Type="Embed" ProgID="Equation.DSMT4" ShapeID="_x0000_i1215" DrawAspect="Content" ObjectID="_1654262563" r:id="rId398"/>
        </w:object>
      </w:r>
      <w:r>
        <w:t xml:space="preserve">, where </w:t>
      </w:r>
      <w:r w:rsidRPr="008A50DD">
        <w:rPr>
          <w:i/>
          <w:sz w:val="28"/>
        </w:rPr>
        <w:t>t</w:t>
      </w:r>
      <w:r>
        <w:t xml:space="preserve"> is the time in </w:t>
      </w:r>
      <w:r w:rsidRPr="008A50DD">
        <w:rPr>
          <w:i/>
        </w:rPr>
        <w:t>seconds</w:t>
      </w:r>
      <w:r>
        <w:t xml:space="preserve"> that the boat has been in tow. The horizontal distance from the pulley to the boat is </w:t>
      </w:r>
      <w:r w:rsidRPr="008A50DD">
        <w:rPr>
          <w:i/>
        </w:rPr>
        <w:t>d</w:t>
      </w:r>
      <w:r>
        <w:t>.</w:t>
      </w:r>
    </w:p>
    <w:p w14:paraId="2B6C73A7" w14:textId="77777777" w:rsidR="00F44389" w:rsidRDefault="00F44389" w:rsidP="00F44389">
      <w:pPr>
        <w:spacing w:before="80"/>
        <w:jc w:val="center"/>
      </w:pPr>
      <w:r>
        <w:rPr>
          <w:noProof/>
        </w:rPr>
        <w:drawing>
          <wp:inline distT="0" distB="0" distL="0" distR="0" wp14:anchorId="7A88B46B" wp14:editId="697E67AD">
            <wp:extent cx="3739412" cy="18288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9412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9DA1CF" w14:textId="77777777" w:rsidR="00F44389" w:rsidRDefault="00F44389" w:rsidP="00F44389">
      <w:pPr>
        <w:pStyle w:val="ListParagraph"/>
        <w:numPr>
          <w:ilvl w:val="0"/>
          <w:numId w:val="35"/>
        </w:numPr>
        <w:spacing w:after="0" w:line="276" w:lineRule="auto"/>
      </w:pPr>
      <w:bookmarkStart w:id="6" w:name="_Hlk490683415"/>
      <w:r>
        <w:t xml:space="preserve">Find </w:t>
      </w:r>
      <w:r w:rsidRPr="00300682">
        <w:rPr>
          <w:position w:val="-14"/>
        </w:rPr>
        <w:object w:dxaOrig="520" w:dyaOrig="400" w14:anchorId="315C4CF6">
          <v:shape id="_x0000_i1216" type="#_x0000_t75" style="width:26.4pt;height:20.4pt" o:ole="">
            <v:imagedata r:id="rId400" o:title=""/>
          </v:shape>
          <o:OLEObject Type="Embed" ProgID="Equation.DSMT4" ShapeID="_x0000_i1216" DrawAspect="Content" ObjectID="_1654262564" r:id="rId401"/>
        </w:object>
      </w:r>
      <w:r>
        <w:t xml:space="preserve"> </w:t>
      </w:r>
    </w:p>
    <w:p w14:paraId="0C5581BB" w14:textId="77777777" w:rsidR="00F44389" w:rsidRDefault="00F44389" w:rsidP="00F44389">
      <w:pPr>
        <w:pStyle w:val="ListParagraph"/>
        <w:numPr>
          <w:ilvl w:val="0"/>
          <w:numId w:val="35"/>
        </w:numPr>
        <w:spacing w:after="0" w:line="276" w:lineRule="auto"/>
      </w:pPr>
      <w:r>
        <w:t xml:space="preserve">Evaluate </w:t>
      </w:r>
      <w:r w:rsidRPr="00300682">
        <w:rPr>
          <w:position w:val="-14"/>
        </w:rPr>
        <w:object w:dxaOrig="639" w:dyaOrig="400" w14:anchorId="3D014F89">
          <v:shape id="_x0000_i1217" type="#_x0000_t75" style="width:32.4pt;height:20.4pt" o:ole="">
            <v:imagedata r:id="rId402" o:title=""/>
          </v:shape>
          <o:OLEObject Type="Embed" ProgID="Equation.DSMT4" ShapeID="_x0000_i1217" DrawAspect="Content" ObjectID="_1654262565" r:id="rId403"/>
        </w:object>
      </w:r>
      <w:r>
        <w:t xml:space="preserve">  and </w:t>
      </w:r>
      <w:r w:rsidRPr="00300682">
        <w:rPr>
          <w:position w:val="-14"/>
        </w:rPr>
        <w:object w:dxaOrig="660" w:dyaOrig="400" w14:anchorId="76551042">
          <v:shape id="_x0000_i1218" type="#_x0000_t75" style="width:33pt;height:20.4pt" o:ole="">
            <v:imagedata r:id="rId404" o:title=""/>
          </v:shape>
          <o:OLEObject Type="Embed" ProgID="Equation.DSMT4" ShapeID="_x0000_i1218" DrawAspect="Content" ObjectID="_1654262566" r:id="rId405"/>
        </w:object>
      </w:r>
      <w:r>
        <w:t xml:space="preserve"> </w:t>
      </w:r>
    </w:p>
    <w:bookmarkEnd w:id="6"/>
    <w:p w14:paraId="475E9C67" w14:textId="77777777" w:rsidR="00F44389" w:rsidRPr="0086476E" w:rsidRDefault="00F44389" w:rsidP="00F44389">
      <w:pPr>
        <w:spacing w:before="80" w:line="360" w:lineRule="auto"/>
        <w:rPr>
          <w:b/>
          <w:i/>
          <w:color w:val="FF0000"/>
          <w:u w:val="single"/>
        </w:rPr>
      </w:pPr>
      <w:r w:rsidRPr="0086476E">
        <w:rPr>
          <w:b/>
          <w:i/>
          <w:color w:val="FF0000"/>
          <w:u w:val="single"/>
        </w:rPr>
        <w:t>Solution</w:t>
      </w:r>
    </w:p>
    <w:p w14:paraId="13A30179" w14:textId="77777777" w:rsidR="00F44389" w:rsidRDefault="00F44389" w:rsidP="00F44389">
      <w:pPr>
        <w:pStyle w:val="ListParagraph"/>
        <w:numPr>
          <w:ilvl w:val="0"/>
          <w:numId w:val="36"/>
        </w:numPr>
        <w:spacing w:after="0" w:line="276" w:lineRule="auto"/>
      </w:pPr>
      <w:r w:rsidRPr="0086476E">
        <w:rPr>
          <w:position w:val="-6"/>
        </w:rPr>
        <w:object w:dxaOrig="1320" w:dyaOrig="380" w14:anchorId="385DBDD8">
          <v:shape id="_x0000_i1219" type="#_x0000_t75" style="width:66pt;height:18.6pt" o:ole="">
            <v:imagedata r:id="rId406" o:title=""/>
          </v:shape>
          <o:OLEObject Type="Embed" ProgID="Equation.DSMT4" ShapeID="_x0000_i1219" DrawAspect="Content" ObjectID="_1654262567" r:id="rId407"/>
        </w:object>
      </w:r>
    </w:p>
    <w:p w14:paraId="6F7C4191" w14:textId="77777777" w:rsidR="00F44389" w:rsidRDefault="00F44389" w:rsidP="00F44389">
      <w:pPr>
        <w:pStyle w:val="ListParagraph"/>
      </w:pPr>
      <w:r w:rsidRPr="0086476E">
        <w:rPr>
          <w:position w:val="-14"/>
        </w:rPr>
        <w:object w:dxaOrig="1920" w:dyaOrig="480" w14:anchorId="7F48E9B2">
          <v:shape id="_x0000_i1220" type="#_x0000_t75" style="width:96pt;height:24pt" o:ole="">
            <v:imagedata r:id="rId408" o:title=""/>
          </v:shape>
          <o:OLEObject Type="Embed" ProgID="Equation.DSMT4" ShapeID="_x0000_i1220" DrawAspect="Content" ObjectID="_1654262568" r:id="rId409"/>
        </w:object>
      </w:r>
    </w:p>
    <w:p w14:paraId="0CEC43E0" w14:textId="77777777" w:rsidR="00F44389" w:rsidRDefault="00F44389" w:rsidP="00F44389">
      <w:pPr>
        <w:pStyle w:val="ListParagraph"/>
      </w:pPr>
      <w:r w:rsidRPr="0086476E">
        <w:rPr>
          <w:position w:val="-14"/>
        </w:rPr>
        <w:object w:dxaOrig="2960" w:dyaOrig="520" w14:anchorId="2B3A56E3">
          <v:shape id="_x0000_i1221" type="#_x0000_t75" style="width:147.6pt;height:26.4pt" o:ole="">
            <v:imagedata r:id="rId410" o:title=""/>
          </v:shape>
          <o:OLEObject Type="Embed" ProgID="Equation.DSMT4" ShapeID="_x0000_i1221" DrawAspect="Content" ObjectID="_1654262569" r:id="rId411"/>
        </w:object>
      </w:r>
    </w:p>
    <w:p w14:paraId="5EF4A6F0" w14:textId="77777777" w:rsidR="00F44389" w:rsidRDefault="00F44389" w:rsidP="00F44389">
      <w:pPr>
        <w:pStyle w:val="ListParagraph"/>
        <w:tabs>
          <w:tab w:val="left" w:pos="1260"/>
        </w:tabs>
        <w:spacing w:line="360" w:lineRule="auto"/>
      </w:pPr>
      <w:r>
        <w:tab/>
      </w:r>
      <w:r w:rsidRPr="0086476E">
        <w:rPr>
          <w:position w:val="-16"/>
        </w:rPr>
        <w:object w:dxaOrig="2140" w:dyaOrig="540" w14:anchorId="78241ACD">
          <v:shape id="_x0000_i1222" type="#_x0000_t75" style="width:107.4pt;height:27pt" o:ole="">
            <v:imagedata r:id="rId412" o:title=""/>
          </v:shape>
          <o:OLEObject Type="Embed" ProgID="Equation.DSMT4" ShapeID="_x0000_i1222" DrawAspect="Content" ObjectID="_1654262570" r:id="rId413"/>
        </w:object>
      </w:r>
      <w:r>
        <w:t xml:space="preserve"> </w:t>
      </w:r>
    </w:p>
    <w:p w14:paraId="6AB538BA" w14:textId="77777777" w:rsidR="00F44389" w:rsidRDefault="00F44389" w:rsidP="00F44389">
      <w:pPr>
        <w:pStyle w:val="ListParagraph"/>
        <w:numPr>
          <w:ilvl w:val="0"/>
          <w:numId w:val="36"/>
        </w:numPr>
        <w:spacing w:after="0" w:line="276" w:lineRule="auto"/>
      </w:pPr>
      <w:r w:rsidRPr="00300682">
        <w:rPr>
          <w:position w:val="-14"/>
        </w:rPr>
        <w:object w:dxaOrig="1579" w:dyaOrig="400" w14:anchorId="1C253099">
          <v:shape id="_x0000_i1223" type="#_x0000_t75" style="width:78.6pt;height:20.4pt" o:ole="">
            <v:imagedata r:id="rId414" o:title=""/>
          </v:shape>
          <o:OLEObject Type="Embed" ProgID="Equation.DSMT4" ShapeID="_x0000_i1223" DrawAspect="Content" ObjectID="_1654262571" r:id="rId415"/>
        </w:object>
      </w:r>
    </w:p>
    <w:p w14:paraId="454E14DB" w14:textId="77777777" w:rsidR="00F44389" w:rsidRDefault="00F44389" w:rsidP="00F44389">
      <w:pPr>
        <w:pStyle w:val="ListParagraph"/>
        <w:tabs>
          <w:tab w:val="left" w:pos="1260"/>
        </w:tabs>
        <w:spacing w:line="360" w:lineRule="auto"/>
      </w:pPr>
      <w:r>
        <w:tab/>
      </w:r>
      <w:r w:rsidRPr="0086476E">
        <w:rPr>
          <w:position w:val="-16"/>
        </w:rPr>
        <w:object w:dxaOrig="1080" w:dyaOrig="400" w14:anchorId="59C61674">
          <v:shape id="_x0000_i1224" type="#_x0000_t75" style="width:54pt;height:20.4pt" o:ole="">
            <v:imagedata r:id="rId416" o:title=""/>
          </v:shape>
          <o:OLEObject Type="Embed" ProgID="Equation.DSMT4" ShapeID="_x0000_i1224" DrawAspect="Content" ObjectID="_1654262572" r:id="rId417"/>
        </w:object>
      </w:r>
    </w:p>
    <w:p w14:paraId="5F82F4DE" w14:textId="77777777" w:rsidR="00F44389" w:rsidRDefault="00F44389" w:rsidP="00F44389">
      <w:pPr>
        <w:pStyle w:val="ListParagraph"/>
      </w:pPr>
      <w:r w:rsidRPr="0086476E">
        <w:rPr>
          <w:position w:val="-16"/>
        </w:rPr>
        <w:object w:dxaOrig="2560" w:dyaOrig="560" w14:anchorId="1F5834D0">
          <v:shape id="_x0000_i1225" type="#_x0000_t75" style="width:128.4pt;height:27.6pt" o:ole="">
            <v:imagedata r:id="rId418" o:title=""/>
          </v:shape>
          <o:OLEObject Type="Embed" ProgID="Equation.DSMT4" ShapeID="_x0000_i1225" DrawAspect="Content" ObjectID="_1654262573" r:id="rId419"/>
        </w:object>
      </w:r>
    </w:p>
    <w:p w14:paraId="3DF8C449" w14:textId="77777777" w:rsidR="00F44389" w:rsidRDefault="00F44389" w:rsidP="00F44389">
      <w:pPr>
        <w:pStyle w:val="ListParagraph"/>
        <w:tabs>
          <w:tab w:val="left" w:pos="1350"/>
        </w:tabs>
      </w:pPr>
      <w:r>
        <w:tab/>
      </w:r>
      <w:r w:rsidRPr="0086476E">
        <w:rPr>
          <w:position w:val="-8"/>
        </w:rPr>
        <w:object w:dxaOrig="1240" w:dyaOrig="460" w14:anchorId="15EECCC8">
          <v:shape id="_x0000_i1226" type="#_x0000_t75" style="width:62.4pt;height:23.4pt" o:ole="">
            <v:imagedata r:id="rId420" o:title=""/>
          </v:shape>
          <o:OLEObject Type="Embed" ProgID="Equation.DSMT4" ShapeID="_x0000_i1226" DrawAspect="Content" ObjectID="_1654262574" r:id="rId421"/>
        </w:object>
      </w:r>
    </w:p>
    <w:p w14:paraId="0B8F03FB" w14:textId="77777777" w:rsidR="00F44389" w:rsidRDefault="00F44389" w:rsidP="00F44389">
      <w:pPr>
        <w:pStyle w:val="ListParagraph"/>
        <w:tabs>
          <w:tab w:val="left" w:pos="1350"/>
        </w:tabs>
      </w:pPr>
      <w:r>
        <w:tab/>
      </w:r>
      <w:r w:rsidRPr="0086476E">
        <w:rPr>
          <w:position w:val="-16"/>
        </w:rPr>
        <w:object w:dxaOrig="1380" w:dyaOrig="440" w14:anchorId="0532D77F">
          <v:shape id="_x0000_i1227" type="#_x0000_t75" style="width:69pt;height:21.6pt" o:ole="">
            <v:imagedata r:id="rId422" o:title=""/>
          </v:shape>
          <o:OLEObject Type="Embed" ProgID="Equation.DSMT4" ShapeID="_x0000_i1227" DrawAspect="Content" ObjectID="_1654262575" r:id="rId423"/>
        </w:object>
      </w:r>
      <w:r>
        <w:t xml:space="preserve"> </w:t>
      </w:r>
    </w:p>
    <w:p w14:paraId="08987766" w14:textId="77777777" w:rsidR="00A74749" w:rsidRDefault="00A74749" w:rsidP="00A74749"/>
    <w:p w14:paraId="5C2934E8" w14:textId="77777777" w:rsidR="000A00B3" w:rsidRPr="00B73A84" w:rsidRDefault="000A00B3" w:rsidP="000A00B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3DF929B" w14:textId="77777777" w:rsidR="000A00B3" w:rsidRDefault="000A00B3" w:rsidP="000A00B3">
      <w:r>
        <w:t xml:space="preserve">The light from a lamppost casts a shadow from a ball that was dropped from a height of 22 </w:t>
      </w:r>
      <w:r w:rsidRPr="008A02D8">
        <w:rPr>
          <w:i/>
        </w:rPr>
        <w:t>feet</w:t>
      </w:r>
      <w:r>
        <w:t xml:space="preserve"> above the ground. The distance </w:t>
      </w:r>
      <w:r w:rsidRPr="008A02D8">
        <w:rPr>
          <w:i/>
        </w:rPr>
        <w:t>d</w:t>
      </w:r>
      <w:r>
        <w:t xml:space="preserve">, in </w:t>
      </w:r>
      <w:r w:rsidRPr="008A02D8">
        <w:rPr>
          <w:i/>
        </w:rPr>
        <w:t>feet</w:t>
      </w:r>
      <w:r>
        <w:t xml:space="preserve">, the ball has dropped </w:t>
      </w:r>
      <w:r w:rsidRPr="008A02D8">
        <w:rPr>
          <w:i/>
          <w:sz w:val="26"/>
          <w:szCs w:val="26"/>
        </w:rPr>
        <w:t>t</w:t>
      </w:r>
      <w:r>
        <w:t xml:space="preserve"> </w:t>
      </w:r>
      <w:r w:rsidRPr="008A02D8">
        <w:rPr>
          <w:i/>
        </w:rPr>
        <w:t>seconds</w:t>
      </w:r>
      <w:r>
        <w:t xml:space="preserve"> after it is released is given by </w:t>
      </w:r>
      <w:r w:rsidRPr="008A02D8">
        <w:rPr>
          <w:position w:val="-14"/>
        </w:rPr>
        <w:object w:dxaOrig="1180" w:dyaOrig="460" w14:anchorId="0A81D784">
          <v:shape id="_x0000_i1228" type="#_x0000_t75" style="width:59.4pt;height:23.4pt" o:ole="">
            <v:imagedata r:id="rId424" o:title=""/>
          </v:shape>
          <o:OLEObject Type="Embed" ProgID="Equation.DSMT4" ShapeID="_x0000_i1228" DrawAspect="Content" ObjectID="_1654262576" r:id="rId425"/>
        </w:object>
      </w:r>
      <w:r>
        <w:t xml:space="preserve">. Find the distance </w:t>
      </w:r>
      <w:r w:rsidRPr="008A02D8">
        <w:rPr>
          <w:i/>
          <w:sz w:val="26"/>
          <w:szCs w:val="26"/>
        </w:rPr>
        <w:t>x</w:t>
      </w:r>
      <w:r>
        <w:t xml:space="preserve">, in </w:t>
      </w:r>
      <w:r w:rsidRPr="008A02D8">
        <w:rPr>
          <w:i/>
        </w:rPr>
        <w:t>feet</w:t>
      </w:r>
      <w:r>
        <w:t xml:space="preserve">, of the shadow from the base of the lamppost as a function of time </w:t>
      </w:r>
      <w:r w:rsidRPr="008A02D8">
        <w:rPr>
          <w:i/>
          <w:sz w:val="26"/>
          <w:szCs w:val="26"/>
        </w:rPr>
        <w:t>t</w:t>
      </w:r>
      <w:r>
        <w:t>.</w:t>
      </w:r>
    </w:p>
    <w:p w14:paraId="2308147C" w14:textId="77777777" w:rsidR="000A00B3" w:rsidRPr="00812CEE" w:rsidRDefault="000A00B3" w:rsidP="000A00B3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84192" behindDoc="0" locked="0" layoutInCell="1" allowOverlap="1" wp14:anchorId="32359528" wp14:editId="4CA7EDD5">
            <wp:simplePos x="0" y="0"/>
            <wp:positionH relativeFrom="column">
              <wp:posOffset>3306445</wp:posOffset>
            </wp:positionH>
            <wp:positionV relativeFrom="paragraph">
              <wp:posOffset>212090</wp:posOffset>
            </wp:positionV>
            <wp:extent cx="2333124" cy="256032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124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12CEE">
        <w:rPr>
          <w:b/>
          <w:i/>
          <w:color w:val="FF0000"/>
          <w:u w:val="single"/>
        </w:rPr>
        <w:t>Solution</w:t>
      </w:r>
    </w:p>
    <w:p w14:paraId="08069A2A" w14:textId="77777777" w:rsidR="000A00B3" w:rsidRDefault="000A00B3" w:rsidP="000A00B3">
      <w:pPr>
        <w:ind w:left="360"/>
      </w:pPr>
      <w:r w:rsidRPr="001C67F7">
        <w:rPr>
          <w:position w:val="-20"/>
        </w:rPr>
        <w:object w:dxaOrig="1880" w:dyaOrig="620" w14:anchorId="615BD719">
          <v:shape id="_x0000_i1229" type="#_x0000_t75" style="width:93.6pt;height:30.6pt" o:ole="">
            <v:imagedata r:id="rId427" o:title=""/>
          </v:shape>
          <o:OLEObject Type="Embed" ProgID="Equation.DSMT4" ShapeID="_x0000_i1229" DrawAspect="Content" ObjectID="_1654262577" r:id="rId428"/>
        </w:object>
      </w:r>
    </w:p>
    <w:p w14:paraId="0054EAD2" w14:textId="77777777" w:rsidR="000A00B3" w:rsidRDefault="000A00B3" w:rsidP="000A00B3">
      <w:pPr>
        <w:ind w:left="360"/>
      </w:pPr>
      <w:r w:rsidRPr="001C67F7">
        <w:rPr>
          <w:position w:val="-22"/>
        </w:rPr>
        <w:object w:dxaOrig="2600" w:dyaOrig="560" w14:anchorId="1B57C84E">
          <v:shape id="_x0000_i1230" type="#_x0000_t75" style="width:129.6pt;height:27.6pt" o:ole="">
            <v:imagedata r:id="rId429" o:title=""/>
          </v:shape>
          <o:OLEObject Type="Embed" ProgID="Equation.DSMT4" ShapeID="_x0000_i1230" DrawAspect="Content" ObjectID="_1654262578" r:id="rId430"/>
        </w:object>
      </w:r>
    </w:p>
    <w:p w14:paraId="54C1182F" w14:textId="77777777" w:rsidR="000A00B3" w:rsidRDefault="000A00B3" w:rsidP="000A00B3">
      <w:pPr>
        <w:ind w:left="360"/>
      </w:pPr>
      <w:r w:rsidRPr="001C67F7">
        <w:rPr>
          <w:position w:val="-22"/>
        </w:rPr>
        <w:object w:dxaOrig="2540" w:dyaOrig="560" w14:anchorId="11AC133C">
          <v:shape id="_x0000_i1231" type="#_x0000_t75" style="width:126.6pt;height:27.6pt" o:ole="">
            <v:imagedata r:id="rId431" o:title=""/>
          </v:shape>
          <o:OLEObject Type="Embed" ProgID="Equation.DSMT4" ShapeID="_x0000_i1231" DrawAspect="Content" ObjectID="_1654262579" r:id="rId432"/>
        </w:object>
      </w:r>
    </w:p>
    <w:p w14:paraId="0EC9AF20" w14:textId="77777777" w:rsidR="000A00B3" w:rsidRDefault="000A00B3" w:rsidP="000A00B3">
      <w:pPr>
        <w:ind w:left="360"/>
      </w:pPr>
      <w:r w:rsidRPr="001C67F7">
        <w:rPr>
          <w:position w:val="-22"/>
        </w:rPr>
        <w:object w:dxaOrig="2540" w:dyaOrig="560" w14:anchorId="116A8F6F">
          <v:shape id="_x0000_i1232" type="#_x0000_t75" style="width:126.6pt;height:27.6pt" o:ole="">
            <v:imagedata r:id="rId433" o:title=""/>
          </v:shape>
          <o:OLEObject Type="Embed" ProgID="Equation.DSMT4" ShapeID="_x0000_i1232" DrawAspect="Content" ObjectID="_1654262580" r:id="rId434"/>
        </w:object>
      </w:r>
    </w:p>
    <w:p w14:paraId="6A501DA3" w14:textId="77777777" w:rsidR="000A00B3" w:rsidRDefault="000A00B3" w:rsidP="000A00B3">
      <w:pPr>
        <w:spacing w:line="360" w:lineRule="auto"/>
        <w:ind w:left="360"/>
      </w:pPr>
      <w:r w:rsidRPr="001C67F7">
        <w:rPr>
          <w:position w:val="-6"/>
        </w:rPr>
        <w:object w:dxaOrig="1520" w:dyaOrig="380" w14:anchorId="400D565D">
          <v:shape id="_x0000_i1233" type="#_x0000_t75" style="width:75.6pt;height:18.6pt" o:ole="">
            <v:imagedata r:id="rId435" o:title=""/>
          </v:shape>
          <o:OLEObject Type="Embed" ProgID="Equation.DSMT4" ShapeID="_x0000_i1233" DrawAspect="Content" ObjectID="_1654262581" r:id="rId436"/>
        </w:object>
      </w:r>
    </w:p>
    <w:p w14:paraId="1E8DED34" w14:textId="77777777" w:rsidR="000A00B3" w:rsidRDefault="000A00B3" w:rsidP="000A00B3">
      <w:pPr>
        <w:ind w:left="360"/>
      </w:pPr>
      <w:r w:rsidRPr="001C67F7">
        <w:rPr>
          <w:position w:val="-36"/>
        </w:rPr>
        <w:object w:dxaOrig="1300" w:dyaOrig="680" w14:anchorId="5AB6FABC">
          <v:shape id="_x0000_i1234" type="#_x0000_t75" style="width:65.4pt;height:33.6pt" o:ole="">
            <v:imagedata r:id="rId437" o:title=""/>
          </v:shape>
          <o:OLEObject Type="Embed" ProgID="Equation.DSMT4" ShapeID="_x0000_i1234" DrawAspect="Content" ObjectID="_1654262582" r:id="rId438"/>
        </w:object>
      </w:r>
    </w:p>
    <w:p w14:paraId="45D1A873" w14:textId="77777777" w:rsidR="005D5CE3" w:rsidRDefault="005D5CE3" w:rsidP="005D5CE3"/>
    <w:p w14:paraId="17382556" w14:textId="77777777" w:rsidR="005D5CE3" w:rsidRDefault="005D5CE3" w:rsidP="005D5CE3"/>
    <w:p w14:paraId="5FFD1AC0" w14:textId="77777777" w:rsidR="005D5CE3" w:rsidRPr="00B73A84" w:rsidRDefault="005D5CE3" w:rsidP="005D5CE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BF80EAC" w14:textId="77777777" w:rsidR="005D5CE3" w:rsidRDefault="005D5CE3" w:rsidP="005D5CE3">
      <w:pPr>
        <w:spacing w:after="60"/>
      </w:pPr>
      <w:r>
        <w:t xml:space="preserve">A right circular cylinder of height </w:t>
      </w:r>
      <w:r w:rsidRPr="00C72070">
        <w:rPr>
          <w:i/>
        </w:rPr>
        <w:t>h</w:t>
      </w:r>
      <w:r>
        <w:t xml:space="preserve"> and a radius </w:t>
      </w:r>
      <w:r w:rsidRPr="00C72070">
        <w:rPr>
          <w:i/>
          <w:sz w:val="26"/>
          <w:szCs w:val="26"/>
        </w:rPr>
        <w:t>r</w:t>
      </w:r>
      <w:r>
        <w:t xml:space="preserve"> is inscribed in a right circular cone with a height of 10 </w:t>
      </w:r>
      <w:r w:rsidRPr="00C72070">
        <w:rPr>
          <w:i/>
        </w:rPr>
        <w:t>feet</w:t>
      </w:r>
      <w:r>
        <w:t xml:space="preserve"> and a base with radius 6 </w:t>
      </w:r>
      <w:r w:rsidRPr="00C72070">
        <w:rPr>
          <w:i/>
        </w:rPr>
        <w:t>feet</w:t>
      </w:r>
      <w:r>
        <w:t>.</w:t>
      </w:r>
    </w:p>
    <w:p w14:paraId="46578492" w14:textId="77777777" w:rsidR="005D5CE3" w:rsidRDefault="005D5CE3" w:rsidP="005D5CE3">
      <w:pPr>
        <w:pStyle w:val="ListParagraph"/>
        <w:numPr>
          <w:ilvl w:val="0"/>
          <w:numId w:val="38"/>
        </w:numPr>
        <w:spacing w:after="0" w:line="276" w:lineRule="auto"/>
        <w:ind w:left="540"/>
      </w:pPr>
      <w:r>
        <w:t xml:space="preserve">Express the height </w:t>
      </w:r>
      <w:r w:rsidRPr="005B16DD">
        <w:rPr>
          <w:i/>
          <w:sz w:val="26"/>
          <w:szCs w:val="26"/>
        </w:rPr>
        <w:t>h</w:t>
      </w:r>
      <w:r>
        <w:t xml:space="preserve"> of the cylinder as a function of </w:t>
      </w:r>
      <w:r w:rsidRPr="005B16DD">
        <w:rPr>
          <w:i/>
          <w:sz w:val="26"/>
          <w:szCs w:val="26"/>
        </w:rPr>
        <w:t>r</w:t>
      </w:r>
      <w:r>
        <w:t>.</w:t>
      </w:r>
    </w:p>
    <w:p w14:paraId="2685B5B3" w14:textId="77777777" w:rsidR="005D5CE3" w:rsidRDefault="005D5CE3" w:rsidP="005D5CE3">
      <w:pPr>
        <w:pStyle w:val="ListParagraph"/>
        <w:numPr>
          <w:ilvl w:val="0"/>
          <w:numId w:val="38"/>
        </w:numPr>
        <w:spacing w:after="0" w:line="276" w:lineRule="auto"/>
        <w:ind w:left="540"/>
      </w:pPr>
      <w:r>
        <w:t xml:space="preserve">Express the volume </w:t>
      </w:r>
      <w:r>
        <w:rPr>
          <w:i/>
          <w:sz w:val="26"/>
          <w:szCs w:val="26"/>
        </w:rPr>
        <w:t>V</w:t>
      </w:r>
      <w:r>
        <w:t xml:space="preserve"> of the cylinder as a function of </w:t>
      </w:r>
      <w:r w:rsidRPr="005B16DD">
        <w:rPr>
          <w:i/>
          <w:sz w:val="26"/>
          <w:szCs w:val="26"/>
        </w:rPr>
        <w:t>r</w:t>
      </w:r>
      <w:r>
        <w:t>.</w:t>
      </w:r>
    </w:p>
    <w:p w14:paraId="729853A4" w14:textId="77777777" w:rsidR="005D5CE3" w:rsidRDefault="005D5CE3" w:rsidP="005D5CE3">
      <w:pPr>
        <w:pStyle w:val="ListParagraph"/>
        <w:numPr>
          <w:ilvl w:val="0"/>
          <w:numId w:val="38"/>
        </w:numPr>
        <w:spacing w:after="0" w:line="276" w:lineRule="auto"/>
        <w:ind w:left="540"/>
      </w:pPr>
      <w:r>
        <w:t xml:space="preserve">Express the volume </w:t>
      </w:r>
      <w:r>
        <w:rPr>
          <w:i/>
          <w:sz w:val="26"/>
          <w:szCs w:val="26"/>
        </w:rPr>
        <w:t>V</w:t>
      </w:r>
      <w:r>
        <w:t xml:space="preserve"> of the cylinder as a function of </w:t>
      </w:r>
      <w:r>
        <w:rPr>
          <w:i/>
          <w:sz w:val="26"/>
          <w:szCs w:val="26"/>
        </w:rPr>
        <w:t>h</w:t>
      </w:r>
      <w:r>
        <w:t>.</w:t>
      </w:r>
    </w:p>
    <w:p w14:paraId="58CD9C95" w14:textId="77777777" w:rsidR="005D5CE3" w:rsidRPr="00812CEE" w:rsidRDefault="005D5CE3" w:rsidP="005D5CE3">
      <w:pPr>
        <w:spacing w:before="80" w:line="360" w:lineRule="auto"/>
        <w:rPr>
          <w:b/>
          <w:i/>
          <w:color w:val="FF0000"/>
          <w:u w:val="single"/>
        </w:rPr>
      </w:pPr>
      <w:r w:rsidRPr="00812CEE">
        <w:rPr>
          <w:b/>
          <w:i/>
          <w:color w:val="FF0000"/>
          <w:u w:val="single"/>
        </w:rPr>
        <w:t>Solution</w:t>
      </w:r>
    </w:p>
    <w:p w14:paraId="62FCF072" w14:textId="77777777" w:rsidR="005D5CE3" w:rsidRDefault="00EA663F" w:rsidP="00FC4DE9">
      <w:pPr>
        <w:pStyle w:val="ListParagraph"/>
        <w:numPr>
          <w:ilvl w:val="0"/>
          <w:numId w:val="39"/>
        </w:numPr>
        <w:spacing w:after="0" w:line="276" w:lineRule="auto"/>
        <w:ind w:left="720"/>
      </w:pPr>
      <w:r>
        <w:rPr>
          <w:noProof/>
        </w:rPr>
        <w:lastRenderedPageBreak/>
        <w:drawing>
          <wp:anchor distT="0" distB="0" distL="114300" distR="114300" simplePos="0" relativeHeight="251787264" behindDoc="0" locked="0" layoutInCell="1" allowOverlap="1" wp14:anchorId="38BDED0B" wp14:editId="693B844D">
            <wp:simplePos x="0" y="0"/>
            <wp:positionH relativeFrom="column">
              <wp:posOffset>2829560</wp:posOffset>
            </wp:positionH>
            <wp:positionV relativeFrom="paragraph">
              <wp:posOffset>3810</wp:posOffset>
            </wp:positionV>
            <wp:extent cx="1243965" cy="1828800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39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86240" behindDoc="0" locked="0" layoutInCell="1" allowOverlap="1" wp14:anchorId="2B4F7EDA" wp14:editId="23C234DC">
            <wp:simplePos x="0" y="0"/>
            <wp:positionH relativeFrom="margin">
              <wp:posOffset>4185497</wp:posOffset>
            </wp:positionH>
            <wp:positionV relativeFrom="paragraph">
              <wp:posOffset>423</wp:posOffset>
            </wp:positionV>
            <wp:extent cx="2225675" cy="2286000"/>
            <wp:effectExtent l="0" t="0" r="3175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56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2AA5" w:rsidRPr="00CF186B">
        <w:rPr>
          <w:position w:val="-20"/>
        </w:rPr>
        <w:object w:dxaOrig="1080" w:dyaOrig="520" w14:anchorId="6C729038">
          <v:shape id="_x0000_i1235" type="#_x0000_t75" style="width:54pt;height:26.4pt" o:ole="">
            <v:imagedata r:id="rId441" o:title=""/>
          </v:shape>
          <o:OLEObject Type="Embed" ProgID="Equation.DSMT4" ShapeID="_x0000_i1235" DrawAspect="Content" ObjectID="_1654262583" r:id="rId442"/>
        </w:object>
      </w:r>
    </w:p>
    <w:p w14:paraId="1CA129F8" w14:textId="77777777" w:rsidR="005D5CE3" w:rsidRDefault="00C22AA5" w:rsidP="00FC4DE9">
      <w:pPr>
        <w:pStyle w:val="ListParagraph"/>
        <w:spacing w:after="0" w:line="360" w:lineRule="auto"/>
      </w:pPr>
      <w:r w:rsidRPr="00CF186B">
        <w:rPr>
          <w:position w:val="-26"/>
        </w:rPr>
        <w:object w:dxaOrig="1760" w:dyaOrig="580" w14:anchorId="0213AC4F">
          <v:shape id="_x0000_i1236" type="#_x0000_t75" style="width:87.6pt;height:29.4pt" o:ole="">
            <v:imagedata r:id="rId443" o:title=""/>
          </v:shape>
          <o:OLEObject Type="Embed" ProgID="Equation.DSMT4" ShapeID="_x0000_i1236" DrawAspect="Content" ObjectID="_1654262584" r:id="rId444"/>
        </w:object>
      </w:r>
    </w:p>
    <w:p w14:paraId="6DD3DFCA" w14:textId="77777777" w:rsidR="005D5CE3" w:rsidRDefault="005D5CE3" w:rsidP="00FC4DE9">
      <w:pPr>
        <w:pStyle w:val="ListParagraph"/>
        <w:numPr>
          <w:ilvl w:val="0"/>
          <w:numId w:val="39"/>
        </w:numPr>
        <w:spacing w:after="0" w:line="276" w:lineRule="auto"/>
        <w:ind w:left="720"/>
      </w:pPr>
      <w:r w:rsidRPr="0023063B">
        <w:rPr>
          <w:position w:val="-6"/>
        </w:rPr>
        <w:object w:dxaOrig="999" w:dyaOrig="380" w14:anchorId="47C5FED5">
          <v:shape id="_x0000_i1237" type="#_x0000_t75" style="width:50.4pt;height:18.6pt" o:ole="">
            <v:imagedata r:id="rId445" o:title=""/>
          </v:shape>
          <o:OLEObject Type="Embed" ProgID="Equation.DSMT4" ShapeID="_x0000_i1237" DrawAspect="Content" ObjectID="_1654262585" r:id="rId446"/>
        </w:object>
      </w:r>
    </w:p>
    <w:p w14:paraId="743D3A45" w14:textId="77777777" w:rsidR="00FC4DE9" w:rsidRDefault="00FC4DE9" w:rsidP="00FC4DE9">
      <w:pPr>
        <w:pStyle w:val="ListParagraph"/>
        <w:spacing w:after="0" w:line="276" w:lineRule="auto"/>
      </w:pPr>
      <w:r w:rsidRPr="00FC4DE9">
        <w:rPr>
          <w:position w:val="-20"/>
        </w:rPr>
        <w:object w:dxaOrig="2079" w:dyaOrig="520" w14:anchorId="11CE0AB3">
          <v:shape id="_x0000_i1238" type="#_x0000_t75" style="width:104.4pt;height:26.4pt" o:ole="">
            <v:imagedata r:id="rId447" o:title=""/>
          </v:shape>
          <o:OLEObject Type="Embed" ProgID="Equation.DSMT4" ShapeID="_x0000_i1238" DrawAspect="Content" ObjectID="_1654262586" r:id="rId448"/>
        </w:object>
      </w:r>
    </w:p>
    <w:p w14:paraId="6BF16CDD" w14:textId="77777777" w:rsidR="00FC4DE9" w:rsidRDefault="00FC4DE9" w:rsidP="0087375C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C4DE9">
        <w:rPr>
          <w:position w:val="-28"/>
        </w:rPr>
        <w:object w:dxaOrig="1820" w:dyaOrig="620" w14:anchorId="287D2CED">
          <v:shape id="_x0000_i1239" type="#_x0000_t75" style="width:90.6pt;height:30.6pt" o:ole="">
            <v:imagedata r:id="rId449" o:title=""/>
          </v:shape>
          <o:OLEObject Type="Embed" ProgID="Equation.DSMT4" ShapeID="_x0000_i1239" DrawAspect="Content" ObjectID="_1654262587" r:id="rId450"/>
        </w:object>
      </w:r>
    </w:p>
    <w:p w14:paraId="27EA479B" w14:textId="77777777" w:rsidR="0087375C" w:rsidRDefault="00092E34" w:rsidP="0087375C">
      <w:pPr>
        <w:pStyle w:val="ListParagraph"/>
        <w:numPr>
          <w:ilvl w:val="0"/>
          <w:numId w:val="39"/>
        </w:numPr>
        <w:spacing w:after="0" w:line="276" w:lineRule="auto"/>
        <w:ind w:left="720"/>
      </w:pPr>
      <w:r w:rsidRPr="00CF186B">
        <w:rPr>
          <w:position w:val="-20"/>
        </w:rPr>
        <w:object w:dxaOrig="1080" w:dyaOrig="520" w14:anchorId="653146E7">
          <v:shape id="_x0000_i1240" type="#_x0000_t75" style="width:54pt;height:26.4pt" o:ole="">
            <v:imagedata r:id="rId451" o:title=""/>
          </v:shape>
          <o:OLEObject Type="Embed" ProgID="Equation.DSMT4" ShapeID="_x0000_i1240" DrawAspect="Content" ObjectID="_1654262588" r:id="rId452"/>
        </w:object>
      </w:r>
    </w:p>
    <w:p w14:paraId="61C9DFBF" w14:textId="77777777" w:rsidR="00092E34" w:rsidRDefault="00092E34" w:rsidP="00092E34">
      <w:pPr>
        <w:pStyle w:val="ListParagraph"/>
        <w:spacing w:after="0" w:line="360" w:lineRule="auto"/>
      </w:pPr>
      <w:r w:rsidRPr="00CF186B">
        <w:rPr>
          <w:position w:val="-20"/>
        </w:rPr>
        <w:object w:dxaOrig="1080" w:dyaOrig="520" w14:anchorId="2E79FEB6">
          <v:shape id="_x0000_i1241" type="#_x0000_t75" style="width:54pt;height:26.4pt" o:ole="">
            <v:imagedata r:id="rId453" o:title=""/>
          </v:shape>
          <o:OLEObject Type="Embed" ProgID="Equation.DSMT4" ShapeID="_x0000_i1241" DrawAspect="Content" ObjectID="_1654262589" r:id="rId454"/>
        </w:object>
      </w:r>
    </w:p>
    <w:p w14:paraId="18998572" w14:textId="77777777" w:rsidR="0087375C" w:rsidRDefault="0087375C" w:rsidP="0087375C">
      <w:pPr>
        <w:pStyle w:val="ListParagraph"/>
        <w:spacing w:after="0" w:line="276" w:lineRule="auto"/>
      </w:pPr>
      <w:r w:rsidRPr="0023063B">
        <w:rPr>
          <w:position w:val="-6"/>
        </w:rPr>
        <w:object w:dxaOrig="999" w:dyaOrig="380" w14:anchorId="192D4A16">
          <v:shape id="_x0000_i1242" type="#_x0000_t75" style="width:50.4pt;height:18.6pt" o:ole="">
            <v:imagedata r:id="rId445" o:title=""/>
          </v:shape>
          <o:OLEObject Type="Embed" ProgID="Equation.DSMT4" ShapeID="_x0000_i1242" DrawAspect="Content" ObjectID="_1654262590" r:id="rId455"/>
        </w:object>
      </w:r>
    </w:p>
    <w:p w14:paraId="54A11ED6" w14:textId="77777777" w:rsidR="0087375C" w:rsidRDefault="00092E34" w:rsidP="0087375C">
      <w:pPr>
        <w:pStyle w:val="ListParagraph"/>
        <w:spacing w:after="0" w:line="276" w:lineRule="auto"/>
      </w:pPr>
      <w:r w:rsidRPr="00092E34">
        <w:rPr>
          <w:position w:val="-22"/>
        </w:rPr>
        <w:object w:dxaOrig="2240" w:dyaOrig="660" w14:anchorId="797FE9C8">
          <v:shape id="_x0000_i1243" type="#_x0000_t75" style="width:111.6pt;height:33pt" o:ole="">
            <v:imagedata r:id="rId456" o:title=""/>
          </v:shape>
          <o:OLEObject Type="Embed" ProgID="Equation.DSMT4" ShapeID="_x0000_i1243" DrawAspect="Content" ObjectID="_1654262591" r:id="rId457"/>
        </w:object>
      </w:r>
    </w:p>
    <w:p w14:paraId="4428C8F7" w14:textId="77777777" w:rsidR="0087375C" w:rsidRDefault="0087375C" w:rsidP="0087375C">
      <w:pPr>
        <w:pStyle w:val="ListParagraph"/>
        <w:tabs>
          <w:tab w:val="left" w:pos="1260"/>
        </w:tabs>
        <w:spacing w:after="0" w:line="276" w:lineRule="auto"/>
      </w:pPr>
      <w:r>
        <w:tab/>
      </w:r>
      <w:r w:rsidR="00092E34" w:rsidRPr="00092E34">
        <w:rPr>
          <w:position w:val="-26"/>
        </w:rPr>
        <w:object w:dxaOrig="2060" w:dyaOrig="600" w14:anchorId="3B389BE9">
          <v:shape id="_x0000_i1244" type="#_x0000_t75" style="width:102.6pt;height:30pt" o:ole="">
            <v:imagedata r:id="rId458" o:title=""/>
          </v:shape>
          <o:OLEObject Type="Embed" ProgID="Equation.DSMT4" ShapeID="_x0000_i1244" DrawAspect="Content" ObjectID="_1654262592" r:id="rId459"/>
        </w:object>
      </w:r>
    </w:p>
    <w:p w14:paraId="6BB281AC" w14:textId="77777777" w:rsidR="005D5CE3" w:rsidRDefault="005D5CE3" w:rsidP="005D5CE3">
      <w:pPr>
        <w:ind w:left="360"/>
      </w:pPr>
    </w:p>
    <w:p w14:paraId="3A258A70" w14:textId="77777777" w:rsidR="005D5CE3" w:rsidRDefault="005D5CE3" w:rsidP="00A74749"/>
    <w:p w14:paraId="4D3CB457" w14:textId="77777777" w:rsidR="00C22AA5" w:rsidRDefault="00C22AA5" w:rsidP="00A74749"/>
    <w:p w14:paraId="2CDF5CA7" w14:textId="77777777" w:rsidR="00C22AA5" w:rsidRDefault="00C22AA5" w:rsidP="00A74749"/>
    <w:p w14:paraId="0FF22D7D" w14:textId="77777777" w:rsidR="00C22AA5" w:rsidRDefault="00C22AA5" w:rsidP="00A74749"/>
    <w:sectPr w:rsidR="00C22AA5" w:rsidSect="00E64F18">
      <w:footerReference w:type="default" r:id="rId460"/>
      <w:pgSz w:w="12240" w:h="15840" w:code="1"/>
      <w:pgMar w:top="864" w:right="864" w:bottom="864" w:left="1152" w:header="432" w:footer="288" w:gutter="0"/>
      <w:pgNumType w:start="29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0E1AC78" w14:textId="77777777" w:rsidR="00445F94" w:rsidRDefault="00445F94" w:rsidP="0033405D">
      <w:pPr>
        <w:spacing w:line="240" w:lineRule="auto"/>
      </w:pPr>
      <w:r>
        <w:separator/>
      </w:r>
    </w:p>
  </w:endnote>
  <w:endnote w:type="continuationSeparator" w:id="0">
    <w:p w14:paraId="4438A4C3" w14:textId="77777777" w:rsidR="00445F94" w:rsidRDefault="00445F94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617745"/>
      <w:docPartObj>
        <w:docPartGallery w:val="Page Numbers (Bottom of Page)"/>
        <w:docPartUnique/>
      </w:docPartObj>
    </w:sdtPr>
    <w:sdtEndPr/>
    <w:sdtContent>
      <w:p w14:paraId="46DE70E4" w14:textId="77777777" w:rsidR="00264859" w:rsidRDefault="0026485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64FBD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5E9DBC88" w14:textId="77777777" w:rsidR="00264859" w:rsidRDefault="0026485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DD9574" w14:textId="77777777" w:rsidR="00445F94" w:rsidRDefault="00445F94" w:rsidP="0033405D">
      <w:pPr>
        <w:spacing w:line="240" w:lineRule="auto"/>
      </w:pPr>
      <w:r>
        <w:separator/>
      </w:r>
    </w:p>
  </w:footnote>
  <w:footnote w:type="continuationSeparator" w:id="0">
    <w:p w14:paraId="4845276B" w14:textId="77777777" w:rsidR="00445F94" w:rsidRDefault="00445F94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993B76"/>
    <w:multiLevelType w:val="hybridMultilevel"/>
    <w:tmpl w:val="96B66FB2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A30E8B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4A4854"/>
    <w:multiLevelType w:val="hybridMultilevel"/>
    <w:tmpl w:val="1EDEB59A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FF1DAA"/>
    <w:multiLevelType w:val="hybridMultilevel"/>
    <w:tmpl w:val="8F02B5FE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555CF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FA226D"/>
    <w:multiLevelType w:val="hybridMultilevel"/>
    <w:tmpl w:val="4F4813AA"/>
    <w:lvl w:ilvl="0" w:tplc="C63216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0075AE"/>
    <w:multiLevelType w:val="hybridMultilevel"/>
    <w:tmpl w:val="5A5ACA5C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E70FC7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204611"/>
    <w:multiLevelType w:val="hybridMultilevel"/>
    <w:tmpl w:val="5D54FC32"/>
    <w:lvl w:ilvl="0" w:tplc="EBCC85D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7BA4E5B"/>
    <w:multiLevelType w:val="hybridMultilevel"/>
    <w:tmpl w:val="5816C1A4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763BA9"/>
    <w:multiLevelType w:val="hybridMultilevel"/>
    <w:tmpl w:val="1EDEB59A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4352CB"/>
    <w:multiLevelType w:val="hybridMultilevel"/>
    <w:tmpl w:val="6DB2A3F8"/>
    <w:lvl w:ilvl="0" w:tplc="DB4211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D76473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1F14F3"/>
    <w:multiLevelType w:val="hybridMultilevel"/>
    <w:tmpl w:val="81762D6C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3142A4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F77C15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170B63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510935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0E171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3E6940"/>
    <w:multiLevelType w:val="hybridMultilevel"/>
    <w:tmpl w:val="0B529630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2A5ECA"/>
    <w:multiLevelType w:val="hybridMultilevel"/>
    <w:tmpl w:val="450661F8"/>
    <w:lvl w:ilvl="0" w:tplc="D83E78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A916A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E0194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E9C5F87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0C368BD"/>
    <w:multiLevelType w:val="hybridMultilevel"/>
    <w:tmpl w:val="1EDEB59A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2732E15"/>
    <w:multiLevelType w:val="hybridMultilevel"/>
    <w:tmpl w:val="31EEDC9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3113D7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373031A"/>
    <w:multiLevelType w:val="hybridMultilevel"/>
    <w:tmpl w:val="5BAE8DE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77D7BF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A394EA9"/>
    <w:multiLevelType w:val="hybridMultilevel"/>
    <w:tmpl w:val="02C21A4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D657A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D6C25BF"/>
    <w:multiLevelType w:val="hybridMultilevel"/>
    <w:tmpl w:val="5816C1A4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CA641D"/>
    <w:multiLevelType w:val="hybridMultilevel"/>
    <w:tmpl w:val="0F56960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0A123AC"/>
    <w:multiLevelType w:val="hybridMultilevel"/>
    <w:tmpl w:val="5816C1A4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49A1726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4B7627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8D61AB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E5E2734"/>
    <w:multiLevelType w:val="hybridMultilevel"/>
    <w:tmpl w:val="4B5EB0B2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FEB1BD3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0"/>
  </w:num>
  <w:num w:numId="3">
    <w:abstractNumId w:val="6"/>
  </w:num>
  <w:num w:numId="4">
    <w:abstractNumId w:val="5"/>
  </w:num>
  <w:num w:numId="5">
    <w:abstractNumId w:val="21"/>
  </w:num>
  <w:num w:numId="6">
    <w:abstractNumId w:val="34"/>
  </w:num>
  <w:num w:numId="7">
    <w:abstractNumId w:val="23"/>
  </w:num>
  <w:num w:numId="8">
    <w:abstractNumId w:val="16"/>
  </w:num>
  <w:num w:numId="9">
    <w:abstractNumId w:val="17"/>
  </w:num>
  <w:num w:numId="10">
    <w:abstractNumId w:val="4"/>
  </w:num>
  <w:num w:numId="11">
    <w:abstractNumId w:val="36"/>
  </w:num>
  <w:num w:numId="12">
    <w:abstractNumId w:val="14"/>
  </w:num>
  <w:num w:numId="13">
    <w:abstractNumId w:val="15"/>
  </w:num>
  <w:num w:numId="14">
    <w:abstractNumId w:val="30"/>
  </w:num>
  <w:num w:numId="15">
    <w:abstractNumId w:val="7"/>
  </w:num>
  <w:num w:numId="16">
    <w:abstractNumId w:val="26"/>
  </w:num>
  <w:num w:numId="17">
    <w:abstractNumId w:val="38"/>
  </w:num>
  <w:num w:numId="18">
    <w:abstractNumId w:val="0"/>
  </w:num>
  <w:num w:numId="19">
    <w:abstractNumId w:val="12"/>
  </w:num>
  <w:num w:numId="20">
    <w:abstractNumId w:val="35"/>
  </w:num>
  <w:num w:numId="21">
    <w:abstractNumId w:val="18"/>
  </w:num>
  <w:num w:numId="22">
    <w:abstractNumId w:val="2"/>
  </w:num>
  <w:num w:numId="23">
    <w:abstractNumId w:val="24"/>
  </w:num>
  <w:num w:numId="24">
    <w:abstractNumId w:val="10"/>
  </w:num>
  <w:num w:numId="25">
    <w:abstractNumId w:val="28"/>
  </w:num>
  <w:num w:numId="26">
    <w:abstractNumId w:val="1"/>
  </w:num>
  <w:num w:numId="27">
    <w:abstractNumId w:val="22"/>
  </w:num>
  <w:num w:numId="28">
    <w:abstractNumId w:val="33"/>
  </w:num>
  <w:num w:numId="29">
    <w:abstractNumId w:val="31"/>
  </w:num>
  <w:num w:numId="30">
    <w:abstractNumId w:val="9"/>
  </w:num>
  <w:num w:numId="31">
    <w:abstractNumId w:val="29"/>
  </w:num>
  <w:num w:numId="32">
    <w:abstractNumId w:val="37"/>
  </w:num>
  <w:num w:numId="33">
    <w:abstractNumId w:val="27"/>
  </w:num>
  <w:num w:numId="34">
    <w:abstractNumId w:val="11"/>
  </w:num>
  <w:num w:numId="35">
    <w:abstractNumId w:val="25"/>
  </w:num>
  <w:num w:numId="36">
    <w:abstractNumId w:val="19"/>
  </w:num>
  <w:num w:numId="37">
    <w:abstractNumId w:val="32"/>
  </w:num>
  <w:num w:numId="38">
    <w:abstractNumId w:val="3"/>
  </w:num>
  <w:num w:numId="39">
    <w:abstractNumId w:val="8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25C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F47"/>
    <w:rsid w:val="00014284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6257"/>
    <w:rsid w:val="000274E1"/>
    <w:rsid w:val="00027E98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EC3"/>
    <w:rsid w:val="00047278"/>
    <w:rsid w:val="00047CEC"/>
    <w:rsid w:val="000507AB"/>
    <w:rsid w:val="00052BAB"/>
    <w:rsid w:val="0005572A"/>
    <w:rsid w:val="0006124A"/>
    <w:rsid w:val="00062B01"/>
    <w:rsid w:val="00063EDF"/>
    <w:rsid w:val="0006609B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6CF"/>
    <w:rsid w:val="00084769"/>
    <w:rsid w:val="00084950"/>
    <w:rsid w:val="00084FED"/>
    <w:rsid w:val="00086DC5"/>
    <w:rsid w:val="000874C5"/>
    <w:rsid w:val="00087D00"/>
    <w:rsid w:val="0009027B"/>
    <w:rsid w:val="00091E0B"/>
    <w:rsid w:val="00092996"/>
    <w:rsid w:val="00092E34"/>
    <w:rsid w:val="0009308C"/>
    <w:rsid w:val="00093321"/>
    <w:rsid w:val="00094571"/>
    <w:rsid w:val="00095211"/>
    <w:rsid w:val="000961C3"/>
    <w:rsid w:val="000A00B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B090C"/>
    <w:rsid w:val="000B0912"/>
    <w:rsid w:val="000B1C63"/>
    <w:rsid w:val="000B3621"/>
    <w:rsid w:val="000B4E94"/>
    <w:rsid w:val="000B561D"/>
    <w:rsid w:val="000B5E5D"/>
    <w:rsid w:val="000B5E6C"/>
    <w:rsid w:val="000C02F9"/>
    <w:rsid w:val="000C08AD"/>
    <w:rsid w:val="000C0FAD"/>
    <w:rsid w:val="000C102A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CB7"/>
    <w:rsid w:val="000D4EA8"/>
    <w:rsid w:val="000D5161"/>
    <w:rsid w:val="000D7D43"/>
    <w:rsid w:val="000E3044"/>
    <w:rsid w:val="000E30DE"/>
    <w:rsid w:val="000E3AF7"/>
    <w:rsid w:val="000E4876"/>
    <w:rsid w:val="000E53C5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101D47"/>
    <w:rsid w:val="00103C53"/>
    <w:rsid w:val="001042E0"/>
    <w:rsid w:val="00104B2B"/>
    <w:rsid w:val="00106ABC"/>
    <w:rsid w:val="001102B6"/>
    <w:rsid w:val="00111DAC"/>
    <w:rsid w:val="001120B3"/>
    <w:rsid w:val="001127D0"/>
    <w:rsid w:val="00112C3D"/>
    <w:rsid w:val="0011352E"/>
    <w:rsid w:val="001135A7"/>
    <w:rsid w:val="0011452E"/>
    <w:rsid w:val="001149AE"/>
    <w:rsid w:val="00115482"/>
    <w:rsid w:val="0011715A"/>
    <w:rsid w:val="00117EB8"/>
    <w:rsid w:val="00117F8C"/>
    <w:rsid w:val="00121480"/>
    <w:rsid w:val="0012206C"/>
    <w:rsid w:val="00123532"/>
    <w:rsid w:val="001240B9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53D4"/>
    <w:rsid w:val="0014569F"/>
    <w:rsid w:val="0014609E"/>
    <w:rsid w:val="00147AB3"/>
    <w:rsid w:val="00147AE9"/>
    <w:rsid w:val="00151247"/>
    <w:rsid w:val="00151879"/>
    <w:rsid w:val="00151D7F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33FF"/>
    <w:rsid w:val="0017342F"/>
    <w:rsid w:val="00173E87"/>
    <w:rsid w:val="00173F38"/>
    <w:rsid w:val="00175057"/>
    <w:rsid w:val="001757B5"/>
    <w:rsid w:val="00175F4C"/>
    <w:rsid w:val="0017636D"/>
    <w:rsid w:val="00176BF0"/>
    <w:rsid w:val="00176DE2"/>
    <w:rsid w:val="00177773"/>
    <w:rsid w:val="00183B78"/>
    <w:rsid w:val="00183E5F"/>
    <w:rsid w:val="00184D2B"/>
    <w:rsid w:val="001852CE"/>
    <w:rsid w:val="00185AE3"/>
    <w:rsid w:val="00185BD5"/>
    <w:rsid w:val="0018692F"/>
    <w:rsid w:val="0019050E"/>
    <w:rsid w:val="00191088"/>
    <w:rsid w:val="001917C6"/>
    <w:rsid w:val="00193428"/>
    <w:rsid w:val="00194874"/>
    <w:rsid w:val="00196949"/>
    <w:rsid w:val="001A0AC9"/>
    <w:rsid w:val="001A218C"/>
    <w:rsid w:val="001A37AC"/>
    <w:rsid w:val="001A4D49"/>
    <w:rsid w:val="001A4DF4"/>
    <w:rsid w:val="001A58DE"/>
    <w:rsid w:val="001A6C61"/>
    <w:rsid w:val="001A7527"/>
    <w:rsid w:val="001A7B6F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4633"/>
    <w:rsid w:val="001C53EF"/>
    <w:rsid w:val="001C5612"/>
    <w:rsid w:val="001C5C2A"/>
    <w:rsid w:val="001C7A0A"/>
    <w:rsid w:val="001D119A"/>
    <w:rsid w:val="001D3255"/>
    <w:rsid w:val="001D3472"/>
    <w:rsid w:val="001D65F0"/>
    <w:rsid w:val="001D6637"/>
    <w:rsid w:val="001D6D23"/>
    <w:rsid w:val="001E0E6E"/>
    <w:rsid w:val="001E5548"/>
    <w:rsid w:val="001E7CEA"/>
    <w:rsid w:val="001F2745"/>
    <w:rsid w:val="001F3A2D"/>
    <w:rsid w:val="001F3DC8"/>
    <w:rsid w:val="001F5036"/>
    <w:rsid w:val="001F5573"/>
    <w:rsid w:val="001F7A6D"/>
    <w:rsid w:val="00202298"/>
    <w:rsid w:val="00206405"/>
    <w:rsid w:val="002071F9"/>
    <w:rsid w:val="002079F2"/>
    <w:rsid w:val="00211E15"/>
    <w:rsid w:val="00212C22"/>
    <w:rsid w:val="00212C76"/>
    <w:rsid w:val="00220C22"/>
    <w:rsid w:val="00221180"/>
    <w:rsid w:val="002216C3"/>
    <w:rsid w:val="00222901"/>
    <w:rsid w:val="00223AB9"/>
    <w:rsid w:val="00223F13"/>
    <w:rsid w:val="00227C6D"/>
    <w:rsid w:val="00227EE0"/>
    <w:rsid w:val="00230740"/>
    <w:rsid w:val="00232FD9"/>
    <w:rsid w:val="0023436F"/>
    <w:rsid w:val="0023581B"/>
    <w:rsid w:val="00235EDE"/>
    <w:rsid w:val="00235F46"/>
    <w:rsid w:val="0023612C"/>
    <w:rsid w:val="0023684E"/>
    <w:rsid w:val="002407F8"/>
    <w:rsid w:val="00242FD9"/>
    <w:rsid w:val="0024370A"/>
    <w:rsid w:val="00243C70"/>
    <w:rsid w:val="002505F5"/>
    <w:rsid w:val="00250E36"/>
    <w:rsid w:val="0025108D"/>
    <w:rsid w:val="00251C46"/>
    <w:rsid w:val="0025270F"/>
    <w:rsid w:val="00255597"/>
    <w:rsid w:val="002573C5"/>
    <w:rsid w:val="00257CDD"/>
    <w:rsid w:val="002601BA"/>
    <w:rsid w:val="00262A54"/>
    <w:rsid w:val="00264859"/>
    <w:rsid w:val="00265339"/>
    <w:rsid w:val="00270819"/>
    <w:rsid w:val="0027357A"/>
    <w:rsid w:val="002736FE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41"/>
    <w:rsid w:val="002906A3"/>
    <w:rsid w:val="002916E9"/>
    <w:rsid w:val="002936CB"/>
    <w:rsid w:val="002950ED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4E4"/>
    <w:rsid w:val="002A7649"/>
    <w:rsid w:val="002A78A7"/>
    <w:rsid w:val="002B1D01"/>
    <w:rsid w:val="002B2473"/>
    <w:rsid w:val="002B3E46"/>
    <w:rsid w:val="002B495D"/>
    <w:rsid w:val="002B4B78"/>
    <w:rsid w:val="002B653B"/>
    <w:rsid w:val="002B68C2"/>
    <w:rsid w:val="002C0051"/>
    <w:rsid w:val="002C215C"/>
    <w:rsid w:val="002C30BC"/>
    <w:rsid w:val="002C58DC"/>
    <w:rsid w:val="002C5E6E"/>
    <w:rsid w:val="002D0DFD"/>
    <w:rsid w:val="002D218C"/>
    <w:rsid w:val="002D3280"/>
    <w:rsid w:val="002D4178"/>
    <w:rsid w:val="002D5784"/>
    <w:rsid w:val="002D62F4"/>
    <w:rsid w:val="002D701D"/>
    <w:rsid w:val="002E19EE"/>
    <w:rsid w:val="002E2788"/>
    <w:rsid w:val="002E2954"/>
    <w:rsid w:val="002E2B97"/>
    <w:rsid w:val="002E45B4"/>
    <w:rsid w:val="002F01F8"/>
    <w:rsid w:val="002F1538"/>
    <w:rsid w:val="002F1ADA"/>
    <w:rsid w:val="002F28C8"/>
    <w:rsid w:val="002F3932"/>
    <w:rsid w:val="002F3A48"/>
    <w:rsid w:val="002F3BBD"/>
    <w:rsid w:val="002F3BD6"/>
    <w:rsid w:val="002F3DD2"/>
    <w:rsid w:val="002F5CFE"/>
    <w:rsid w:val="002F682E"/>
    <w:rsid w:val="00300EF2"/>
    <w:rsid w:val="00301DE4"/>
    <w:rsid w:val="003022FE"/>
    <w:rsid w:val="0030374D"/>
    <w:rsid w:val="00304839"/>
    <w:rsid w:val="00304C2F"/>
    <w:rsid w:val="003050CC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3D78"/>
    <w:rsid w:val="00326350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61BCD"/>
    <w:rsid w:val="00363875"/>
    <w:rsid w:val="00363A99"/>
    <w:rsid w:val="003659F1"/>
    <w:rsid w:val="00366B81"/>
    <w:rsid w:val="00366C51"/>
    <w:rsid w:val="00367270"/>
    <w:rsid w:val="00367BCC"/>
    <w:rsid w:val="003704D6"/>
    <w:rsid w:val="0037443D"/>
    <w:rsid w:val="00375039"/>
    <w:rsid w:val="00375093"/>
    <w:rsid w:val="00376FC0"/>
    <w:rsid w:val="00377C0E"/>
    <w:rsid w:val="00380A27"/>
    <w:rsid w:val="00382651"/>
    <w:rsid w:val="003835C6"/>
    <w:rsid w:val="00385D4A"/>
    <w:rsid w:val="0038716E"/>
    <w:rsid w:val="003878FF"/>
    <w:rsid w:val="00391F8F"/>
    <w:rsid w:val="00393099"/>
    <w:rsid w:val="0039337B"/>
    <w:rsid w:val="00395383"/>
    <w:rsid w:val="00396635"/>
    <w:rsid w:val="003A0349"/>
    <w:rsid w:val="003A14EE"/>
    <w:rsid w:val="003A216C"/>
    <w:rsid w:val="003A2AD9"/>
    <w:rsid w:val="003A2AF2"/>
    <w:rsid w:val="003A2D37"/>
    <w:rsid w:val="003A6400"/>
    <w:rsid w:val="003A7165"/>
    <w:rsid w:val="003A7189"/>
    <w:rsid w:val="003B0715"/>
    <w:rsid w:val="003B09E0"/>
    <w:rsid w:val="003B1B43"/>
    <w:rsid w:val="003B2E92"/>
    <w:rsid w:val="003B4117"/>
    <w:rsid w:val="003B5E62"/>
    <w:rsid w:val="003B71E3"/>
    <w:rsid w:val="003C22AE"/>
    <w:rsid w:val="003C24BE"/>
    <w:rsid w:val="003C3E0A"/>
    <w:rsid w:val="003D21AA"/>
    <w:rsid w:val="003D221F"/>
    <w:rsid w:val="003D22FA"/>
    <w:rsid w:val="003D2385"/>
    <w:rsid w:val="003D28A3"/>
    <w:rsid w:val="003D5FCA"/>
    <w:rsid w:val="003D64B1"/>
    <w:rsid w:val="003D76B0"/>
    <w:rsid w:val="003E2AC2"/>
    <w:rsid w:val="003E6695"/>
    <w:rsid w:val="003E7828"/>
    <w:rsid w:val="003F00E0"/>
    <w:rsid w:val="003F1072"/>
    <w:rsid w:val="003F2768"/>
    <w:rsid w:val="003F3E41"/>
    <w:rsid w:val="003F41EC"/>
    <w:rsid w:val="003F4387"/>
    <w:rsid w:val="003F4E41"/>
    <w:rsid w:val="003F70DE"/>
    <w:rsid w:val="00403B7D"/>
    <w:rsid w:val="00403E16"/>
    <w:rsid w:val="0040491D"/>
    <w:rsid w:val="00406D60"/>
    <w:rsid w:val="004073BC"/>
    <w:rsid w:val="004118D6"/>
    <w:rsid w:val="00411E95"/>
    <w:rsid w:val="004136C4"/>
    <w:rsid w:val="0041385B"/>
    <w:rsid w:val="00414449"/>
    <w:rsid w:val="00414A44"/>
    <w:rsid w:val="004165AF"/>
    <w:rsid w:val="00417036"/>
    <w:rsid w:val="0042049B"/>
    <w:rsid w:val="0042053A"/>
    <w:rsid w:val="00421F62"/>
    <w:rsid w:val="004232D8"/>
    <w:rsid w:val="0042348D"/>
    <w:rsid w:val="00423F49"/>
    <w:rsid w:val="004257CA"/>
    <w:rsid w:val="00431220"/>
    <w:rsid w:val="00431415"/>
    <w:rsid w:val="004314A7"/>
    <w:rsid w:val="00431CAC"/>
    <w:rsid w:val="00432E1E"/>
    <w:rsid w:val="004331A5"/>
    <w:rsid w:val="00435DDA"/>
    <w:rsid w:val="00437156"/>
    <w:rsid w:val="00437CD9"/>
    <w:rsid w:val="00444DEA"/>
    <w:rsid w:val="004454A6"/>
    <w:rsid w:val="0044588F"/>
    <w:rsid w:val="00445F94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80A0D"/>
    <w:rsid w:val="00482CD4"/>
    <w:rsid w:val="00484BF0"/>
    <w:rsid w:val="00484CF4"/>
    <w:rsid w:val="004871EF"/>
    <w:rsid w:val="00487509"/>
    <w:rsid w:val="0048786C"/>
    <w:rsid w:val="00490C50"/>
    <w:rsid w:val="00491CB7"/>
    <w:rsid w:val="0049493D"/>
    <w:rsid w:val="00495D17"/>
    <w:rsid w:val="00496B59"/>
    <w:rsid w:val="00497EA9"/>
    <w:rsid w:val="004A001B"/>
    <w:rsid w:val="004A03B4"/>
    <w:rsid w:val="004A2BA5"/>
    <w:rsid w:val="004A4828"/>
    <w:rsid w:val="004A5CA4"/>
    <w:rsid w:val="004A6317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59A"/>
    <w:rsid w:val="004E1C38"/>
    <w:rsid w:val="004E2D32"/>
    <w:rsid w:val="004E6C67"/>
    <w:rsid w:val="004E7588"/>
    <w:rsid w:val="004E79C6"/>
    <w:rsid w:val="004F09FC"/>
    <w:rsid w:val="004F2C82"/>
    <w:rsid w:val="004F2F4A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465"/>
    <w:rsid w:val="00506CAD"/>
    <w:rsid w:val="0050704B"/>
    <w:rsid w:val="00507FF2"/>
    <w:rsid w:val="005118E9"/>
    <w:rsid w:val="00512B9A"/>
    <w:rsid w:val="0051318B"/>
    <w:rsid w:val="00513F6B"/>
    <w:rsid w:val="00516609"/>
    <w:rsid w:val="00517789"/>
    <w:rsid w:val="00522329"/>
    <w:rsid w:val="00522413"/>
    <w:rsid w:val="005257EE"/>
    <w:rsid w:val="00525E34"/>
    <w:rsid w:val="00526591"/>
    <w:rsid w:val="005278CB"/>
    <w:rsid w:val="005321B8"/>
    <w:rsid w:val="00537333"/>
    <w:rsid w:val="00537F17"/>
    <w:rsid w:val="005401E8"/>
    <w:rsid w:val="00542B76"/>
    <w:rsid w:val="00544C00"/>
    <w:rsid w:val="00544C8E"/>
    <w:rsid w:val="00544D5C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615E8"/>
    <w:rsid w:val="00561939"/>
    <w:rsid w:val="00565A82"/>
    <w:rsid w:val="00567D96"/>
    <w:rsid w:val="00570299"/>
    <w:rsid w:val="005702D8"/>
    <w:rsid w:val="00571277"/>
    <w:rsid w:val="0057424E"/>
    <w:rsid w:val="00575B2F"/>
    <w:rsid w:val="005761BF"/>
    <w:rsid w:val="00577222"/>
    <w:rsid w:val="005809FE"/>
    <w:rsid w:val="005822F1"/>
    <w:rsid w:val="0058236D"/>
    <w:rsid w:val="005825C1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9D3"/>
    <w:rsid w:val="005C5CA7"/>
    <w:rsid w:val="005C67D6"/>
    <w:rsid w:val="005C7061"/>
    <w:rsid w:val="005C78A1"/>
    <w:rsid w:val="005C79D2"/>
    <w:rsid w:val="005D0C3E"/>
    <w:rsid w:val="005D11D5"/>
    <w:rsid w:val="005D1BA4"/>
    <w:rsid w:val="005D3363"/>
    <w:rsid w:val="005D4EE8"/>
    <w:rsid w:val="005D5BA1"/>
    <w:rsid w:val="005D5CE3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07BB"/>
    <w:rsid w:val="005F10B1"/>
    <w:rsid w:val="005F2978"/>
    <w:rsid w:val="005F4661"/>
    <w:rsid w:val="005F4F5E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9E1"/>
    <w:rsid w:val="00613AD3"/>
    <w:rsid w:val="00614D17"/>
    <w:rsid w:val="006162F8"/>
    <w:rsid w:val="00616458"/>
    <w:rsid w:val="0061703D"/>
    <w:rsid w:val="00617B59"/>
    <w:rsid w:val="00617C3A"/>
    <w:rsid w:val="00622B81"/>
    <w:rsid w:val="00622D7A"/>
    <w:rsid w:val="0062322C"/>
    <w:rsid w:val="00631F37"/>
    <w:rsid w:val="00634713"/>
    <w:rsid w:val="00634986"/>
    <w:rsid w:val="00634A6F"/>
    <w:rsid w:val="00634B25"/>
    <w:rsid w:val="00635E27"/>
    <w:rsid w:val="00635EE1"/>
    <w:rsid w:val="006377F5"/>
    <w:rsid w:val="00637EA7"/>
    <w:rsid w:val="00640E68"/>
    <w:rsid w:val="0064363B"/>
    <w:rsid w:val="00644BBE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6119"/>
    <w:rsid w:val="006569DA"/>
    <w:rsid w:val="00660F01"/>
    <w:rsid w:val="00662D7A"/>
    <w:rsid w:val="00663596"/>
    <w:rsid w:val="0066470D"/>
    <w:rsid w:val="006647D7"/>
    <w:rsid w:val="00664C86"/>
    <w:rsid w:val="0066577D"/>
    <w:rsid w:val="00665992"/>
    <w:rsid w:val="006662D3"/>
    <w:rsid w:val="00667200"/>
    <w:rsid w:val="006702AC"/>
    <w:rsid w:val="00670987"/>
    <w:rsid w:val="00672AAB"/>
    <w:rsid w:val="00673930"/>
    <w:rsid w:val="00673A1E"/>
    <w:rsid w:val="0067527B"/>
    <w:rsid w:val="0068004C"/>
    <w:rsid w:val="0068248D"/>
    <w:rsid w:val="00682759"/>
    <w:rsid w:val="00682FA6"/>
    <w:rsid w:val="00683960"/>
    <w:rsid w:val="00683968"/>
    <w:rsid w:val="00683C59"/>
    <w:rsid w:val="00685BC4"/>
    <w:rsid w:val="00687360"/>
    <w:rsid w:val="0069096B"/>
    <w:rsid w:val="00691D9D"/>
    <w:rsid w:val="00692879"/>
    <w:rsid w:val="00693864"/>
    <w:rsid w:val="00693CE3"/>
    <w:rsid w:val="00694122"/>
    <w:rsid w:val="00694495"/>
    <w:rsid w:val="0069516F"/>
    <w:rsid w:val="00696DB4"/>
    <w:rsid w:val="0069708B"/>
    <w:rsid w:val="006A0C8A"/>
    <w:rsid w:val="006A107E"/>
    <w:rsid w:val="006A2E6D"/>
    <w:rsid w:val="006A5048"/>
    <w:rsid w:val="006A6BF3"/>
    <w:rsid w:val="006B0084"/>
    <w:rsid w:val="006B04D9"/>
    <w:rsid w:val="006B1BAC"/>
    <w:rsid w:val="006B1CD9"/>
    <w:rsid w:val="006B35A6"/>
    <w:rsid w:val="006B38A1"/>
    <w:rsid w:val="006B41BF"/>
    <w:rsid w:val="006B6966"/>
    <w:rsid w:val="006C096A"/>
    <w:rsid w:val="006C3D09"/>
    <w:rsid w:val="006C4878"/>
    <w:rsid w:val="006D1112"/>
    <w:rsid w:val="006D233A"/>
    <w:rsid w:val="006D4537"/>
    <w:rsid w:val="006D4A90"/>
    <w:rsid w:val="006D5C48"/>
    <w:rsid w:val="006D613F"/>
    <w:rsid w:val="006D6CBE"/>
    <w:rsid w:val="006D6CF8"/>
    <w:rsid w:val="006E0171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1CE"/>
    <w:rsid w:val="006F09E2"/>
    <w:rsid w:val="006F26D5"/>
    <w:rsid w:val="006F2E18"/>
    <w:rsid w:val="006F3114"/>
    <w:rsid w:val="006F38E2"/>
    <w:rsid w:val="006F3BEE"/>
    <w:rsid w:val="006F4880"/>
    <w:rsid w:val="006F5423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314E"/>
    <w:rsid w:val="0072381D"/>
    <w:rsid w:val="00723A32"/>
    <w:rsid w:val="00723E07"/>
    <w:rsid w:val="0072636A"/>
    <w:rsid w:val="00727385"/>
    <w:rsid w:val="00727B4D"/>
    <w:rsid w:val="00727E62"/>
    <w:rsid w:val="00735C27"/>
    <w:rsid w:val="00736F63"/>
    <w:rsid w:val="00740586"/>
    <w:rsid w:val="00740D9A"/>
    <w:rsid w:val="007420EB"/>
    <w:rsid w:val="00742A6F"/>
    <w:rsid w:val="0074395A"/>
    <w:rsid w:val="007439CB"/>
    <w:rsid w:val="00745D05"/>
    <w:rsid w:val="00745FC9"/>
    <w:rsid w:val="0074607A"/>
    <w:rsid w:val="00751860"/>
    <w:rsid w:val="00751B1B"/>
    <w:rsid w:val="00754AFF"/>
    <w:rsid w:val="007566FF"/>
    <w:rsid w:val="00757DA6"/>
    <w:rsid w:val="007608E8"/>
    <w:rsid w:val="007619A8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69E8"/>
    <w:rsid w:val="007924C2"/>
    <w:rsid w:val="00793798"/>
    <w:rsid w:val="007942EA"/>
    <w:rsid w:val="007943FE"/>
    <w:rsid w:val="007A03F4"/>
    <w:rsid w:val="007A14B5"/>
    <w:rsid w:val="007A1D4C"/>
    <w:rsid w:val="007A1F16"/>
    <w:rsid w:val="007A1F4E"/>
    <w:rsid w:val="007A3661"/>
    <w:rsid w:val="007A7C69"/>
    <w:rsid w:val="007A7EB3"/>
    <w:rsid w:val="007B0F0A"/>
    <w:rsid w:val="007B0F6E"/>
    <w:rsid w:val="007B222C"/>
    <w:rsid w:val="007B305D"/>
    <w:rsid w:val="007B3B6D"/>
    <w:rsid w:val="007B426D"/>
    <w:rsid w:val="007B4491"/>
    <w:rsid w:val="007B52BB"/>
    <w:rsid w:val="007B5578"/>
    <w:rsid w:val="007B6D75"/>
    <w:rsid w:val="007B7477"/>
    <w:rsid w:val="007B76F3"/>
    <w:rsid w:val="007B7E27"/>
    <w:rsid w:val="007C0035"/>
    <w:rsid w:val="007C20E1"/>
    <w:rsid w:val="007C25FA"/>
    <w:rsid w:val="007C2FCA"/>
    <w:rsid w:val="007C3223"/>
    <w:rsid w:val="007C33A0"/>
    <w:rsid w:val="007C4865"/>
    <w:rsid w:val="007C58C4"/>
    <w:rsid w:val="007C6193"/>
    <w:rsid w:val="007D017C"/>
    <w:rsid w:val="007D2406"/>
    <w:rsid w:val="007D34D0"/>
    <w:rsid w:val="007D3A6D"/>
    <w:rsid w:val="007D412B"/>
    <w:rsid w:val="007D4292"/>
    <w:rsid w:val="007D494F"/>
    <w:rsid w:val="007D5F35"/>
    <w:rsid w:val="007D6A41"/>
    <w:rsid w:val="007D7063"/>
    <w:rsid w:val="007E1749"/>
    <w:rsid w:val="007E3F2D"/>
    <w:rsid w:val="007E454C"/>
    <w:rsid w:val="007E46B2"/>
    <w:rsid w:val="007E6108"/>
    <w:rsid w:val="007E6D99"/>
    <w:rsid w:val="007F0085"/>
    <w:rsid w:val="007F07E2"/>
    <w:rsid w:val="007F1CC8"/>
    <w:rsid w:val="007F31D4"/>
    <w:rsid w:val="007F4015"/>
    <w:rsid w:val="007F4807"/>
    <w:rsid w:val="007F6253"/>
    <w:rsid w:val="007F64B8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94D"/>
    <w:rsid w:val="00850D5F"/>
    <w:rsid w:val="00850DAA"/>
    <w:rsid w:val="00851743"/>
    <w:rsid w:val="0085327D"/>
    <w:rsid w:val="00854C37"/>
    <w:rsid w:val="00855385"/>
    <w:rsid w:val="0085574F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75C"/>
    <w:rsid w:val="00873A81"/>
    <w:rsid w:val="008762AE"/>
    <w:rsid w:val="00877655"/>
    <w:rsid w:val="00877698"/>
    <w:rsid w:val="0087776A"/>
    <w:rsid w:val="00877AEE"/>
    <w:rsid w:val="00880AE7"/>
    <w:rsid w:val="008815B5"/>
    <w:rsid w:val="00881C55"/>
    <w:rsid w:val="00883258"/>
    <w:rsid w:val="00883D6F"/>
    <w:rsid w:val="008864D1"/>
    <w:rsid w:val="00887E96"/>
    <w:rsid w:val="008900BF"/>
    <w:rsid w:val="00891FB7"/>
    <w:rsid w:val="008934F5"/>
    <w:rsid w:val="0089412F"/>
    <w:rsid w:val="00894678"/>
    <w:rsid w:val="0089485A"/>
    <w:rsid w:val="00894AEE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A72E8"/>
    <w:rsid w:val="008B0833"/>
    <w:rsid w:val="008B218A"/>
    <w:rsid w:val="008B22B8"/>
    <w:rsid w:val="008B2439"/>
    <w:rsid w:val="008B42F4"/>
    <w:rsid w:val="008B64B4"/>
    <w:rsid w:val="008B7904"/>
    <w:rsid w:val="008C0242"/>
    <w:rsid w:val="008C4596"/>
    <w:rsid w:val="008C5227"/>
    <w:rsid w:val="008C5B7B"/>
    <w:rsid w:val="008D1DDD"/>
    <w:rsid w:val="008D294E"/>
    <w:rsid w:val="008D2BF8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75E7"/>
    <w:rsid w:val="009001FF"/>
    <w:rsid w:val="0090145E"/>
    <w:rsid w:val="00902483"/>
    <w:rsid w:val="00903619"/>
    <w:rsid w:val="00905F8F"/>
    <w:rsid w:val="009062FC"/>
    <w:rsid w:val="009070E8"/>
    <w:rsid w:val="00907442"/>
    <w:rsid w:val="00907A9E"/>
    <w:rsid w:val="00911543"/>
    <w:rsid w:val="009147B2"/>
    <w:rsid w:val="00915536"/>
    <w:rsid w:val="0091563A"/>
    <w:rsid w:val="009164E9"/>
    <w:rsid w:val="00916F67"/>
    <w:rsid w:val="009238B3"/>
    <w:rsid w:val="009248F6"/>
    <w:rsid w:val="009273C2"/>
    <w:rsid w:val="00927477"/>
    <w:rsid w:val="009275F8"/>
    <w:rsid w:val="00930563"/>
    <w:rsid w:val="009315E5"/>
    <w:rsid w:val="00932E78"/>
    <w:rsid w:val="00935594"/>
    <w:rsid w:val="0094207A"/>
    <w:rsid w:val="009449C1"/>
    <w:rsid w:val="00947621"/>
    <w:rsid w:val="00947B4C"/>
    <w:rsid w:val="0095078E"/>
    <w:rsid w:val="00950A1E"/>
    <w:rsid w:val="0095332C"/>
    <w:rsid w:val="00953BD1"/>
    <w:rsid w:val="00953FBB"/>
    <w:rsid w:val="00954750"/>
    <w:rsid w:val="00955987"/>
    <w:rsid w:val="00955E61"/>
    <w:rsid w:val="00956AC7"/>
    <w:rsid w:val="00964D12"/>
    <w:rsid w:val="00965270"/>
    <w:rsid w:val="00965E38"/>
    <w:rsid w:val="0096694B"/>
    <w:rsid w:val="00970175"/>
    <w:rsid w:val="00970F14"/>
    <w:rsid w:val="00970FDD"/>
    <w:rsid w:val="00973E86"/>
    <w:rsid w:val="00973ED1"/>
    <w:rsid w:val="009745A4"/>
    <w:rsid w:val="009757D9"/>
    <w:rsid w:val="009767F7"/>
    <w:rsid w:val="0098047E"/>
    <w:rsid w:val="009804D0"/>
    <w:rsid w:val="00981227"/>
    <w:rsid w:val="00982E76"/>
    <w:rsid w:val="00983275"/>
    <w:rsid w:val="009836E9"/>
    <w:rsid w:val="00984374"/>
    <w:rsid w:val="00984CB6"/>
    <w:rsid w:val="009871A6"/>
    <w:rsid w:val="00990899"/>
    <w:rsid w:val="009910AF"/>
    <w:rsid w:val="00991530"/>
    <w:rsid w:val="00993625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6EF4"/>
    <w:rsid w:val="009A7F53"/>
    <w:rsid w:val="009B1A84"/>
    <w:rsid w:val="009B1F96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3145"/>
    <w:rsid w:val="009C6013"/>
    <w:rsid w:val="009C7917"/>
    <w:rsid w:val="009D24B6"/>
    <w:rsid w:val="009D2D0B"/>
    <w:rsid w:val="009D35EC"/>
    <w:rsid w:val="009D3A58"/>
    <w:rsid w:val="009D40D1"/>
    <w:rsid w:val="009D7AF0"/>
    <w:rsid w:val="009E0031"/>
    <w:rsid w:val="009E06D3"/>
    <w:rsid w:val="009E0D90"/>
    <w:rsid w:val="009E25AD"/>
    <w:rsid w:val="009E313E"/>
    <w:rsid w:val="009E3A08"/>
    <w:rsid w:val="009E3A6E"/>
    <w:rsid w:val="009E541B"/>
    <w:rsid w:val="009E5B8A"/>
    <w:rsid w:val="009E6655"/>
    <w:rsid w:val="009E7822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63A0"/>
    <w:rsid w:val="00A0680E"/>
    <w:rsid w:val="00A06B8C"/>
    <w:rsid w:val="00A11784"/>
    <w:rsid w:val="00A15735"/>
    <w:rsid w:val="00A164AC"/>
    <w:rsid w:val="00A17C4A"/>
    <w:rsid w:val="00A17D19"/>
    <w:rsid w:val="00A21657"/>
    <w:rsid w:val="00A22F52"/>
    <w:rsid w:val="00A23C30"/>
    <w:rsid w:val="00A24467"/>
    <w:rsid w:val="00A24550"/>
    <w:rsid w:val="00A24C8C"/>
    <w:rsid w:val="00A253AE"/>
    <w:rsid w:val="00A25D22"/>
    <w:rsid w:val="00A25DC5"/>
    <w:rsid w:val="00A25F12"/>
    <w:rsid w:val="00A267F4"/>
    <w:rsid w:val="00A275CA"/>
    <w:rsid w:val="00A304AF"/>
    <w:rsid w:val="00A312F5"/>
    <w:rsid w:val="00A32E24"/>
    <w:rsid w:val="00A33B68"/>
    <w:rsid w:val="00A343E7"/>
    <w:rsid w:val="00A358E1"/>
    <w:rsid w:val="00A375AE"/>
    <w:rsid w:val="00A40A5B"/>
    <w:rsid w:val="00A40CD4"/>
    <w:rsid w:val="00A40E32"/>
    <w:rsid w:val="00A43EA8"/>
    <w:rsid w:val="00A45972"/>
    <w:rsid w:val="00A460B5"/>
    <w:rsid w:val="00A531DB"/>
    <w:rsid w:val="00A535A3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5DC"/>
    <w:rsid w:val="00A70F90"/>
    <w:rsid w:val="00A721CC"/>
    <w:rsid w:val="00A72209"/>
    <w:rsid w:val="00A730DC"/>
    <w:rsid w:val="00A74749"/>
    <w:rsid w:val="00A74AAC"/>
    <w:rsid w:val="00A7576D"/>
    <w:rsid w:val="00A767D6"/>
    <w:rsid w:val="00A77F98"/>
    <w:rsid w:val="00A81BAB"/>
    <w:rsid w:val="00A82EC6"/>
    <w:rsid w:val="00A862BF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3655"/>
    <w:rsid w:val="00A94687"/>
    <w:rsid w:val="00A95E2D"/>
    <w:rsid w:val="00A976F9"/>
    <w:rsid w:val="00A97E9D"/>
    <w:rsid w:val="00A97F9B"/>
    <w:rsid w:val="00AA07EE"/>
    <w:rsid w:val="00AA10BF"/>
    <w:rsid w:val="00AA3F2E"/>
    <w:rsid w:val="00AA5E71"/>
    <w:rsid w:val="00AA6742"/>
    <w:rsid w:val="00AB3780"/>
    <w:rsid w:val="00AB43F5"/>
    <w:rsid w:val="00AB5551"/>
    <w:rsid w:val="00AB7022"/>
    <w:rsid w:val="00AC29FB"/>
    <w:rsid w:val="00AC356D"/>
    <w:rsid w:val="00AC3EBB"/>
    <w:rsid w:val="00AC4E8F"/>
    <w:rsid w:val="00AC64A3"/>
    <w:rsid w:val="00AC7E1C"/>
    <w:rsid w:val="00AD425B"/>
    <w:rsid w:val="00AD4840"/>
    <w:rsid w:val="00AE0783"/>
    <w:rsid w:val="00AE0D31"/>
    <w:rsid w:val="00AE10E8"/>
    <w:rsid w:val="00AE1ABB"/>
    <w:rsid w:val="00AE3B1F"/>
    <w:rsid w:val="00AE6325"/>
    <w:rsid w:val="00AF0D37"/>
    <w:rsid w:val="00AF2634"/>
    <w:rsid w:val="00AF2E98"/>
    <w:rsid w:val="00AF40C6"/>
    <w:rsid w:val="00AF4367"/>
    <w:rsid w:val="00AF5AA1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9A5"/>
    <w:rsid w:val="00B1421E"/>
    <w:rsid w:val="00B1637E"/>
    <w:rsid w:val="00B164DE"/>
    <w:rsid w:val="00B16AD3"/>
    <w:rsid w:val="00B16C09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3D40"/>
    <w:rsid w:val="00B36B80"/>
    <w:rsid w:val="00B377C3"/>
    <w:rsid w:val="00B414A9"/>
    <w:rsid w:val="00B41A36"/>
    <w:rsid w:val="00B43A27"/>
    <w:rsid w:val="00B43D63"/>
    <w:rsid w:val="00B442E7"/>
    <w:rsid w:val="00B45F30"/>
    <w:rsid w:val="00B51BCF"/>
    <w:rsid w:val="00B51C75"/>
    <w:rsid w:val="00B52F9E"/>
    <w:rsid w:val="00B53796"/>
    <w:rsid w:val="00B53BDE"/>
    <w:rsid w:val="00B55D34"/>
    <w:rsid w:val="00B56208"/>
    <w:rsid w:val="00B56C6F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672B4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4390"/>
    <w:rsid w:val="00B75B92"/>
    <w:rsid w:val="00B76840"/>
    <w:rsid w:val="00B77103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A9C"/>
    <w:rsid w:val="00BA03DA"/>
    <w:rsid w:val="00BA1DBA"/>
    <w:rsid w:val="00BA202D"/>
    <w:rsid w:val="00BA23C8"/>
    <w:rsid w:val="00BA4A71"/>
    <w:rsid w:val="00BA4F76"/>
    <w:rsid w:val="00BA55D9"/>
    <w:rsid w:val="00BA5652"/>
    <w:rsid w:val="00BB2D33"/>
    <w:rsid w:val="00BB4BEA"/>
    <w:rsid w:val="00BB5ABB"/>
    <w:rsid w:val="00BB5B97"/>
    <w:rsid w:val="00BB5E8D"/>
    <w:rsid w:val="00BB712E"/>
    <w:rsid w:val="00BC16E6"/>
    <w:rsid w:val="00BC2C2F"/>
    <w:rsid w:val="00BC328E"/>
    <w:rsid w:val="00BC39D5"/>
    <w:rsid w:val="00BC4EAF"/>
    <w:rsid w:val="00BC6D7B"/>
    <w:rsid w:val="00BD0378"/>
    <w:rsid w:val="00BD15E4"/>
    <w:rsid w:val="00BD1992"/>
    <w:rsid w:val="00BD4331"/>
    <w:rsid w:val="00BD527F"/>
    <w:rsid w:val="00BD6033"/>
    <w:rsid w:val="00BD7B3D"/>
    <w:rsid w:val="00BD7C47"/>
    <w:rsid w:val="00BD7F84"/>
    <w:rsid w:val="00BE0451"/>
    <w:rsid w:val="00BE2254"/>
    <w:rsid w:val="00BE2CD2"/>
    <w:rsid w:val="00BE4A93"/>
    <w:rsid w:val="00BE4D26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1C73"/>
    <w:rsid w:val="00C0265F"/>
    <w:rsid w:val="00C02685"/>
    <w:rsid w:val="00C02A3F"/>
    <w:rsid w:val="00C02A99"/>
    <w:rsid w:val="00C03008"/>
    <w:rsid w:val="00C0609E"/>
    <w:rsid w:val="00C121D9"/>
    <w:rsid w:val="00C1256E"/>
    <w:rsid w:val="00C14764"/>
    <w:rsid w:val="00C219D6"/>
    <w:rsid w:val="00C22905"/>
    <w:rsid w:val="00C22AA5"/>
    <w:rsid w:val="00C233C4"/>
    <w:rsid w:val="00C2497D"/>
    <w:rsid w:val="00C2540A"/>
    <w:rsid w:val="00C2564A"/>
    <w:rsid w:val="00C2616D"/>
    <w:rsid w:val="00C300C6"/>
    <w:rsid w:val="00C30468"/>
    <w:rsid w:val="00C3059B"/>
    <w:rsid w:val="00C34F87"/>
    <w:rsid w:val="00C355CB"/>
    <w:rsid w:val="00C35E14"/>
    <w:rsid w:val="00C36087"/>
    <w:rsid w:val="00C40B24"/>
    <w:rsid w:val="00C42B31"/>
    <w:rsid w:val="00C42E03"/>
    <w:rsid w:val="00C43968"/>
    <w:rsid w:val="00C46487"/>
    <w:rsid w:val="00C47EF6"/>
    <w:rsid w:val="00C50039"/>
    <w:rsid w:val="00C51817"/>
    <w:rsid w:val="00C54ED0"/>
    <w:rsid w:val="00C56BEA"/>
    <w:rsid w:val="00C56D6C"/>
    <w:rsid w:val="00C572B4"/>
    <w:rsid w:val="00C60274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76FD"/>
    <w:rsid w:val="00C67E10"/>
    <w:rsid w:val="00C7076E"/>
    <w:rsid w:val="00C72D92"/>
    <w:rsid w:val="00C73848"/>
    <w:rsid w:val="00C741EF"/>
    <w:rsid w:val="00C772F7"/>
    <w:rsid w:val="00C7787C"/>
    <w:rsid w:val="00C80A7B"/>
    <w:rsid w:val="00C827EB"/>
    <w:rsid w:val="00C8693D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0C8"/>
    <w:rsid w:val="00CA114B"/>
    <w:rsid w:val="00CA1F22"/>
    <w:rsid w:val="00CA3ABD"/>
    <w:rsid w:val="00CB00B4"/>
    <w:rsid w:val="00CB11FE"/>
    <w:rsid w:val="00CB1B19"/>
    <w:rsid w:val="00CB23BA"/>
    <w:rsid w:val="00CB265B"/>
    <w:rsid w:val="00CB48E8"/>
    <w:rsid w:val="00CB4A9D"/>
    <w:rsid w:val="00CB6623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57F0"/>
    <w:rsid w:val="00CD663A"/>
    <w:rsid w:val="00CD6816"/>
    <w:rsid w:val="00CE1480"/>
    <w:rsid w:val="00CE1D44"/>
    <w:rsid w:val="00CE352C"/>
    <w:rsid w:val="00CE6341"/>
    <w:rsid w:val="00CF0155"/>
    <w:rsid w:val="00CF09D1"/>
    <w:rsid w:val="00CF0C02"/>
    <w:rsid w:val="00CF1EE4"/>
    <w:rsid w:val="00CF2CA9"/>
    <w:rsid w:val="00CF41DD"/>
    <w:rsid w:val="00CF4A2F"/>
    <w:rsid w:val="00CF7673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FD3"/>
    <w:rsid w:val="00D43928"/>
    <w:rsid w:val="00D45B22"/>
    <w:rsid w:val="00D47A62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651"/>
    <w:rsid w:val="00D54A4C"/>
    <w:rsid w:val="00D54AF6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7732"/>
    <w:rsid w:val="00D81240"/>
    <w:rsid w:val="00D8294E"/>
    <w:rsid w:val="00D85D8F"/>
    <w:rsid w:val="00D86BDF"/>
    <w:rsid w:val="00D8748B"/>
    <w:rsid w:val="00D90A95"/>
    <w:rsid w:val="00D91082"/>
    <w:rsid w:val="00D92725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034"/>
    <w:rsid w:val="00DB5FFB"/>
    <w:rsid w:val="00DB7428"/>
    <w:rsid w:val="00DC23B1"/>
    <w:rsid w:val="00DC3F3D"/>
    <w:rsid w:val="00DC5E47"/>
    <w:rsid w:val="00DC6F2B"/>
    <w:rsid w:val="00DC7397"/>
    <w:rsid w:val="00DC740B"/>
    <w:rsid w:val="00DC7C23"/>
    <w:rsid w:val="00DD0FEA"/>
    <w:rsid w:val="00DD1674"/>
    <w:rsid w:val="00DD3040"/>
    <w:rsid w:val="00DD6F0C"/>
    <w:rsid w:val="00DD6F5D"/>
    <w:rsid w:val="00DD7171"/>
    <w:rsid w:val="00DE1121"/>
    <w:rsid w:val="00DE14DE"/>
    <w:rsid w:val="00DE1694"/>
    <w:rsid w:val="00DE3A2D"/>
    <w:rsid w:val="00DE3FE0"/>
    <w:rsid w:val="00DE4D14"/>
    <w:rsid w:val="00DE4E67"/>
    <w:rsid w:val="00DF36C5"/>
    <w:rsid w:val="00DF46C1"/>
    <w:rsid w:val="00DF4974"/>
    <w:rsid w:val="00DF592E"/>
    <w:rsid w:val="00DF5FFF"/>
    <w:rsid w:val="00E00388"/>
    <w:rsid w:val="00E0072D"/>
    <w:rsid w:val="00E02D62"/>
    <w:rsid w:val="00E03E15"/>
    <w:rsid w:val="00E040BB"/>
    <w:rsid w:val="00E057EE"/>
    <w:rsid w:val="00E07CC1"/>
    <w:rsid w:val="00E11003"/>
    <w:rsid w:val="00E11567"/>
    <w:rsid w:val="00E148BE"/>
    <w:rsid w:val="00E15FBF"/>
    <w:rsid w:val="00E20B1A"/>
    <w:rsid w:val="00E22CD0"/>
    <w:rsid w:val="00E2458F"/>
    <w:rsid w:val="00E30BC2"/>
    <w:rsid w:val="00E31D13"/>
    <w:rsid w:val="00E3280D"/>
    <w:rsid w:val="00E33801"/>
    <w:rsid w:val="00E33949"/>
    <w:rsid w:val="00E341A3"/>
    <w:rsid w:val="00E35554"/>
    <w:rsid w:val="00E36664"/>
    <w:rsid w:val="00E36FAC"/>
    <w:rsid w:val="00E372B8"/>
    <w:rsid w:val="00E4031D"/>
    <w:rsid w:val="00E4372A"/>
    <w:rsid w:val="00E44DD5"/>
    <w:rsid w:val="00E45E35"/>
    <w:rsid w:val="00E46185"/>
    <w:rsid w:val="00E464A7"/>
    <w:rsid w:val="00E467D8"/>
    <w:rsid w:val="00E472B4"/>
    <w:rsid w:val="00E47B4C"/>
    <w:rsid w:val="00E50E30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DDD"/>
    <w:rsid w:val="00E639D1"/>
    <w:rsid w:val="00E64E5D"/>
    <w:rsid w:val="00E64F18"/>
    <w:rsid w:val="00E64FBD"/>
    <w:rsid w:val="00E66E57"/>
    <w:rsid w:val="00E67D76"/>
    <w:rsid w:val="00E71868"/>
    <w:rsid w:val="00E72156"/>
    <w:rsid w:val="00E72ED5"/>
    <w:rsid w:val="00E73E63"/>
    <w:rsid w:val="00E74590"/>
    <w:rsid w:val="00E75A63"/>
    <w:rsid w:val="00E81F60"/>
    <w:rsid w:val="00E821EF"/>
    <w:rsid w:val="00E840D5"/>
    <w:rsid w:val="00E85FBB"/>
    <w:rsid w:val="00E87CAE"/>
    <w:rsid w:val="00E912F0"/>
    <w:rsid w:val="00E91F29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A663F"/>
    <w:rsid w:val="00EB06FC"/>
    <w:rsid w:val="00EB117D"/>
    <w:rsid w:val="00EB1B83"/>
    <w:rsid w:val="00EB23EC"/>
    <w:rsid w:val="00EB28C3"/>
    <w:rsid w:val="00EB2C00"/>
    <w:rsid w:val="00EB5A2A"/>
    <w:rsid w:val="00EB6F43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4052"/>
    <w:rsid w:val="00ED0902"/>
    <w:rsid w:val="00ED160D"/>
    <w:rsid w:val="00ED1969"/>
    <w:rsid w:val="00ED1B66"/>
    <w:rsid w:val="00ED27D5"/>
    <w:rsid w:val="00ED3631"/>
    <w:rsid w:val="00ED455A"/>
    <w:rsid w:val="00ED460E"/>
    <w:rsid w:val="00EE2421"/>
    <w:rsid w:val="00EE2CD4"/>
    <w:rsid w:val="00EE3F73"/>
    <w:rsid w:val="00EE40EE"/>
    <w:rsid w:val="00EE47FE"/>
    <w:rsid w:val="00EE58B6"/>
    <w:rsid w:val="00EE652B"/>
    <w:rsid w:val="00EE65B7"/>
    <w:rsid w:val="00EE7194"/>
    <w:rsid w:val="00EE7E12"/>
    <w:rsid w:val="00EF0A12"/>
    <w:rsid w:val="00EF1201"/>
    <w:rsid w:val="00EF152B"/>
    <w:rsid w:val="00EF1697"/>
    <w:rsid w:val="00EF7D5B"/>
    <w:rsid w:val="00F02ADA"/>
    <w:rsid w:val="00F04E24"/>
    <w:rsid w:val="00F05383"/>
    <w:rsid w:val="00F0663E"/>
    <w:rsid w:val="00F06DDD"/>
    <w:rsid w:val="00F07E6C"/>
    <w:rsid w:val="00F115C0"/>
    <w:rsid w:val="00F13068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C8F"/>
    <w:rsid w:val="00F3040E"/>
    <w:rsid w:val="00F31806"/>
    <w:rsid w:val="00F33DC2"/>
    <w:rsid w:val="00F353C0"/>
    <w:rsid w:val="00F40055"/>
    <w:rsid w:val="00F400EC"/>
    <w:rsid w:val="00F40C86"/>
    <w:rsid w:val="00F436AE"/>
    <w:rsid w:val="00F44389"/>
    <w:rsid w:val="00F445C5"/>
    <w:rsid w:val="00F44904"/>
    <w:rsid w:val="00F456EB"/>
    <w:rsid w:val="00F466B5"/>
    <w:rsid w:val="00F46921"/>
    <w:rsid w:val="00F474FA"/>
    <w:rsid w:val="00F47739"/>
    <w:rsid w:val="00F511D1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601A9"/>
    <w:rsid w:val="00F616CB"/>
    <w:rsid w:val="00F6330C"/>
    <w:rsid w:val="00F64599"/>
    <w:rsid w:val="00F665EE"/>
    <w:rsid w:val="00F66CC7"/>
    <w:rsid w:val="00F716A5"/>
    <w:rsid w:val="00F730C5"/>
    <w:rsid w:val="00F761F6"/>
    <w:rsid w:val="00F76B0E"/>
    <w:rsid w:val="00F775AB"/>
    <w:rsid w:val="00F82B5B"/>
    <w:rsid w:val="00F82D4D"/>
    <w:rsid w:val="00F84CAE"/>
    <w:rsid w:val="00F85825"/>
    <w:rsid w:val="00F8656F"/>
    <w:rsid w:val="00F8689C"/>
    <w:rsid w:val="00F9276D"/>
    <w:rsid w:val="00F92E87"/>
    <w:rsid w:val="00F93948"/>
    <w:rsid w:val="00F96FBB"/>
    <w:rsid w:val="00F97664"/>
    <w:rsid w:val="00FA00FE"/>
    <w:rsid w:val="00FA0E3B"/>
    <w:rsid w:val="00FA1626"/>
    <w:rsid w:val="00FA231F"/>
    <w:rsid w:val="00FA5367"/>
    <w:rsid w:val="00FA77C5"/>
    <w:rsid w:val="00FB00EE"/>
    <w:rsid w:val="00FB099F"/>
    <w:rsid w:val="00FB1830"/>
    <w:rsid w:val="00FB2111"/>
    <w:rsid w:val="00FB2E42"/>
    <w:rsid w:val="00FB540A"/>
    <w:rsid w:val="00FB77E7"/>
    <w:rsid w:val="00FC3D6E"/>
    <w:rsid w:val="00FC432F"/>
    <w:rsid w:val="00FC4DE9"/>
    <w:rsid w:val="00FC54C0"/>
    <w:rsid w:val="00FC6328"/>
    <w:rsid w:val="00FD0DEC"/>
    <w:rsid w:val="00FD10B5"/>
    <w:rsid w:val="00FD22F7"/>
    <w:rsid w:val="00FD2EF9"/>
    <w:rsid w:val="00FD36C8"/>
    <w:rsid w:val="00FD3D09"/>
    <w:rsid w:val="00FD617A"/>
    <w:rsid w:val="00FD63BA"/>
    <w:rsid w:val="00FD6AC9"/>
    <w:rsid w:val="00FD6F2B"/>
    <w:rsid w:val="00FD7213"/>
    <w:rsid w:val="00FE0CCB"/>
    <w:rsid w:val="00FE15DB"/>
    <w:rsid w:val="00FE2BE8"/>
    <w:rsid w:val="00FE2C7D"/>
    <w:rsid w:val="00FE377F"/>
    <w:rsid w:val="00FE3C49"/>
    <w:rsid w:val="00FE404D"/>
    <w:rsid w:val="00FE5D81"/>
    <w:rsid w:val="00FE74E6"/>
    <w:rsid w:val="00FF080F"/>
    <w:rsid w:val="00FF19E5"/>
    <w:rsid w:val="00FF2939"/>
    <w:rsid w:val="00FF3FB3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9DF11F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50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5.bin"/><Relationship Id="rId366" Type="http://schemas.openxmlformats.org/officeDocument/2006/relationships/oleObject" Target="embeddings/oleObject175.bin"/><Relationship Id="rId170" Type="http://schemas.openxmlformats.org/officeDocument/2006/relationships/image" Target="media/image83.wmf"/><Relationship Id="rId226" Type="http://schemas.openxmlformats.org/officeDocument/2006/relationships/image" Target="media/image110.wmf"/><Relationship Id="rId433" Type="http://schemas.openxmlformats.org/officeDocument/2006/relationships/image" Target="media/image219.wmf"/><Relationship Id="rId268" Type="http://schemas.openxmlformats.org/officeDocument/2006/relationships/image" Target="media/image133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0.bin"/><Relationship Id="rId377" Type="http://schemas.openxmlformats.org/officeDocument/2006/relationships/image" Target="media/image190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6.wmf"/><Relationship Id="rId402" Type="http://schemas.openxmlformats.org/officeDocument/2006/relationships/image" Target="media/image203.wmf"/><Relationship Id="rId279" Type="http://schemas.openxmlformats.org/officeDocument/2006/relationships/image" Target="media/image139.png"/><Relationship Id="rId444" Type="http://schemas.openxmlformats.org/officeDocument/2006/relationships/oleObject" Target="embeddings/oleObject21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46" Type="http://schemas.openxmlformats.org/officeDocument/2006/relationships/oleObject" Target="embeddings/oleObject166.bin"/><Relationship Id="rId388" Type="http://schemas.openxmlformats.org/officeDocument/2006/relationships/oleObject" Target="embeddings/oleObject18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1.bin"/><Relationship Id="rId206" Type="http://schemas.openxmlformats.org/officeDocument/2006/relationships/image" Target="media/image101.wmf"/><Relationship Id="rId413" Type="http://schemas.openxmlformats.org/officeDocument/2006/relationships/oleObject" Target="embeddings/oleObject198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1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8.wmf"/><Relationship Id="rId357" Type="http://schemas.openxmlformats.org/officeDocument/2006/relationships/oleObject" Target="embeddings/oleObject171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png"/><Relationship Id="rId217" Type="http://schemas.openxmlformats.org/officeDocument/2006/relationships/image" Target="media/image106.wmf"/><Relationship Id="rId399" Type="http://schemas.openxmlformats.org/officeDocument/2006/relationships/image" Target="media/image201.png"/><Relationship Id="rId259" Type="http://schemas.openxmlformats.org/officeDocument/2006/relationships/image" Target="media/image128.wmf"/><Relationship Id="rId424" Type="http://schemas.openxmlformats.org/officeDocument/2006/relationships/image" Target="media/image214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4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26" Type="http://schemas.openxmlformats.org/officeDocument/2006/relationships/oleObject" Target="embeddings/oleObject156.bin"/><Relationship Id="rId347" Type="http://schemas.openxmlformats.org/officeDocument/2006/relationships/image" Target="media/image174.png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76.bin"/><Relationship Id="rId389" Type="http://schemas.openxmlformats.org/officeDocument/2006/relationships/image" Target="media/image196.wmf"/><Relationship Id="rId172" Type="http://schemas.openxmlformats.org/officeDocument/2006/relationships/image" Target="media/image84.wmf"/><Relationship Id="rId193" Type="http://schemas.openxmlformats.org/officeDocument/2006/relationships/image" Target="media/image95.wmf"/><Relationship Id="rId207" Type="http://schemas.openxmlformats.org/officeDocument/2006/relationships/oleObject" Target="embeddings/oleObject99.bin"/><Relationship Id="rId228" Type="http://schemas.openxmlformats.org/officeDocument/2006/relationships/image" Target="media/image111.png"/><Relationship Id="rId249" Type="http://schemas.openxmlformats.org/officeDocument/2006/relationships/image" Target="media/image122.png"/><Relationship Id="rId414" Type="http://schemas.openxmlformats.org/officeDocument/2006/relationships/image" Target="media/image209.wmf"/><Relationship Id="rId435" Type="http://schemas.openxmlformats.org/officeDocument/2006/relationships/image" Target="media/image220.wmf"/><Relationship Id="rId456" Type="http://schemas.openxmlformats.org/officeDocument/2006/relationships/image" Target="media/image23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5.bin"/><Relationship Id="rId281" Type="http://schemas.openxmlformats.org/officeDocument/2006/relationships/oleObject" Target="embeddings/oleObject134.bin"/><Relationship Id="rId316" Type="http://schemas.openxmlformats.org/officeDocument/2006/relationships/oleObject" Target="embeddings/oleObject151.bin"/><Relationship Id="rId337" Type="http://schemas.openxmlformats.org/officeDocument/2006/relationships/oleObject" Target="embeddings/oleObject16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358" Type="http://schemas.openxmlformats.org/officeDocument/2006/relationships/image" Target="media/image180.png"/><Relationship Id="rId379" Type="http://schemas.openxmlformats.org/officeDocument/2006/relationships/image" Target="media/image191.png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87.bin"/><Relationship Id="rId404" Type="http://schemas.openxmlformats.org/officeDocument/2006/relationships/image" Target="media/image204.wmf"/><Relationship Id="rId425" Type="http://schemas.openxmlformats.org/officeDocument/2006/relationships/oleObject" Target="embeddings/oleObject204.bin"/><Relationship Id="rId446" Type="http://schemas.openxmlformats.org/officeDocument/2006/relationships/oleObject" Target="embeddings/oleObject213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0.bin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327" Type="http://schemas.openxmlformats.org/officeDocument/2006/relationships/image" Target="media/image164.wmf"/><Relationship Id="rId348" Type="http://schemas.openxmlformats.org/officeDocument/2006/relationships/image" Target="media/image175.wmf"/><Relationship Id="rId369" Type="http://schemas.openxmlformats.org/officeDocument/2006/relationships/image" Target="media/image186.wmf"/><Relationship Id="rId152" Type="http://schemas.openxmlformats.org/officeDocument/2006/relationships/image" Target="media/image72.png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102.wmf"/><Relationship Id="rId229" Type="http://schemas.openxmlformats.org/officeDocument/2006/relationships/image" Target="media/image112.wmf"/><Relationship Id="rId380" Type="http://schemas.openxmlformats.org/officeDocument/2006/relationships/image" Target="media/image192.wmf"/><Relationship Id="rId415" Type="http://schemas.openxmlformats.org/officeDocument/2006/relationships/oleObject" Target="embeddings/oleObject199.bin"/><Relationship Id="rId436" Type="http://schemas.openxmlformats.org/officeDocument/2006/relationships/oleObject" Target="embeddings/oleObject209.bin"/><Relationship Id="rId457" Type="http://schemas.openxmlformats.org/officeDocument/2006/relationships/oleObject" Target="embeddings/oleObject219.bin"/><Relationship Id="rId240" Type="http://schemas.openxmlformats.org/officeDocument/2006/relationships/image" Target="media/image117.wmf"/><Relationship Id="rId261" Type="http://schemas.openxmlformats.org/officeDocument/2006/relationships/image" Target="media/image129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41.wmf"/><Relationship Id="rId317" Type="http://schemas.openxmlformats.org/officeDocument/2006/relationships/image" Target="media/image159.wmf"/><Relationship Id="rId338" Type="http://schemas.openxmlformats.org/officeDocument/2006/relationships/image" Target="media/image170.wmf"/><Relationship Id="rId359" Type="http://schemas.openxmlformats.org/officeDocument/2006/relationships/image" Target="media/image181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77.bin"/><Relationship Id="rId391" Type="http://schemas.openxmlformats.org/officeDocument/2006/relationships/image" Target="media/image197.wmf"/><Relationship Id="rId405" Type="http://schemas.openxmlformats.org/officeDocument/2006/relationships/oleObject" Target="embeddings/oleObject194.bin"/><Relationship Id="rId426" Type="http://schemas.openxmlformats.org/officeDocument/2006/relationships/image" Target="media/image215.jpeg"/><Relationship Id="rId447" Type="http://schemas.openxmlformats.org/officeDocument/2006/relationships/image" Target="media/image227.wmf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5.wmf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28" Type="http://schemas.openxmlformats.org/officeDocument/2006/relationships/oleObject" Target="embeddings/oleObject157.bin"/><Relationship Id="rId349" Type="http://schemas.openxmlformats.org/officeDocument/2006/relationships/oleObject" Target="embeddings/oleObject167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image" Target="media/image85.png"/><Relationship Id="rId195" Type="http://schemas.openxmlformats.org/officeDocument/2006/relationships/image" Target="media/image96.wmf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2.bin"/><Relationship Id="rId381" Type="http://schemas.openxmlformats.org/officeDocument/2006/relationships/oleObject" Target="embeddings/oleObject182.bin"/><Relationship Id="rId416" Type="http://schemas.openxmlformats.org/officeDocument/2006/relationships/image" Target="media/image210.wmf"/><Relationship Id="rId220" Type="http://schemas.openxmlformats.org/officeDocument/2006/relationships/oleObject" Target="embeddings/oleObject106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21.wmf"/><Relationship Id="rId458" Type="http://schemas.openxmlformats.org/officeDocument/2006/relationships/image" Target="media/image23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283" Type="http://schemas.openxmlformats.org/officeDocument/2006/relationships/oleObject" Target="embeddings/oleObject135.bin"/><Relationship Id="rId318" Type="http://schemas.openxmlformats.org/officeDocument/2006/relationships/oleObject" Target="embeddings/oleObject152.bin"/><Relationship Id="rId339" Type="http://schemas.openxmlformats.org/officeDocument/2006/relationships/oleObject" Target="embeddings/oleObject162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76.wmf"/><Relationship Id="rId371" Type="http://schemas.openxmlformats.org/officeDocument/2006/relationships/image" Target="media/image187.wmf"/><Relationship Id="rId406" Type="http://schemas.openxmlformats.org/officeDocument/2006/relationships/image" Target="media/image20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88.bin"/><Relationship Id="rId427" Type="http://schemas.openxmlformats.org/officeDocument/2006/relationships/image" Target="media/image216.wmf"/><Relationship Id="rId448" Type="http://schemas.openxmlformats.org/officeDocument/2006/relationships/oleObject" Target="embeddings/oleObject214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1.bin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329" Type="http://schemas.openxmlformats.org/officeDocument/2006/relationships/image" Target="media/image165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340" Type="http://schemas.openxmlformats.org/officeDocument/2006/relationships/image" Target="media/image171.wmf"/><Relationship Id="rId361" Type="http://schemas.openxmlformats.org/officeDocument/2006/relationships/image" Target="media/image182.wmf"/><Relationship Id="rId196" Type="http://schemas.openxmlformats.org/officeDocument/2006/relationships/oleObject" Target="embeddings/oleObject93.bin"/><Relationship Id="rId200" Type="http://schemas.openxmlformats.org/officeDocument/2006/relationships/image" Target="media/image98.png"/><Relationship Id="rId382" Type="http://schemas.openxmlformats.org/officeDocument/2006/relationships/oleObject" Target="embeddings/oleObject183.bin"/><Relationship Id="rId417" Type="http://schemas.openxmlformats.org/officeDocument/2006/relationships/oleObject" Target="embeddings/oleObject200.bin"/><Relationship Id="rId438" Type="http://schemas.openxmlformats.org/officeDocument/2006/relationships/oleObject" Target="embeddings/oleObject210.bin"/><Relationship Id="rId459" Type="http://schemas.openxmlformats.org/officeDocument/2006/relationships/oleObject" Target="embeddings/oleObject220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image" Target="media/image118.png"/><Relationship Id="rId263" Type="http://schemas.openxmlformats.org/officeDocument/2006/relationships/image" Target="media/image130.wmf"/><Relationship Id="rId284" Type="http://schemas.openxmlformats.org/officeDocument/2006/relationships/image" Target="media/image142.wmf"/><Relationship Id="rId319" Type="http://schemas.openxmlformats.org/officeDocument/2006/relationships/image" Target="media/image16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png"/><Relationship Id="rId144" Type="http://schemas.openxmlformats.org/officeDocument/2006/relationships/image" Target="media/image68.wmf"/><Relationship Id="rId330" Type="http://schemas.openxmlformats.org/officeDocument/2006/relationships/oleObject" Target="embeddings/oleObject158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png"/><Relationship Id="rId351" Type="http://schemas.openxmlformats.org/officeDocument/2006/relationships/oleObject" Target="embeddings/oleObject168.bin"/><Relationship Id="rId372" Type="http://schemas.openxmlformats.org/officeDocument/2006/relationships/oleObject" Target="embeddings/oleObject178.bin"/><Relationship Id="rId393" Type="http://schemas.openxmlformats.org/officeDocument/2006/relationships/image" Target="media/image198.wmf"/><Relationship Id="rId407" Type="http://schemas.openxmlformats.org/officeDocument/2006/relationships/oleObject" Target="embeddings/oleObject195.bin"/><Relationship Id="rId428" Type="http://schemas.openxmlformats.org/officeDocument/2006/relationships/oleObject" Target="embeddings/oleObject205.bin"/><Relationship Id="rId449" Type="http://schemas.openxmlformats.org/officeDocument/2006/relationships/image" Target="media/image228.wmf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6.png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oleObject" Target="embeddings/oleObject153.bin"/><Relationship Id="rId80" Type="http://schemas.openxmlformats.org/officeDocument/2006/relationships/image" Target="media/image37.wmf"/><Relationship Id="rId155" Type="http://schemas.openxmlformats.org/officeDocument/2006/relationships/image" Target="media/image74.png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3.bin"/><Relationship Id="rId362" Type="http://schemas.openxmlformats.org/officeDocument/2006/relationships/oleObject" Target="embeddings/oleObject173.bin"/><Relationship Id="rId383" Type="http://schemas.openxmlformats.org/officeDocument/2006/relationships/image" Target="media/image193.wmf"/><Relationship Id="rId418" Type="http://schemas.openxmlformats.org/officeDocument/2006/relationships/image" Target="media/image211.wmf"/><Relationship Id="rId439" Type="http://schemas.openxmlformats.org/officeDocument/2006/relationships/image" Target="media/image222.png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7.bin"/><Relationship Id="rId285" Type="http://schemas.openxmlformats.org/officeDocument/2006/relationships/oleObject" Target="embeddings/oleObject136.bin"/><Relationship Id="rId450" Type="http://schemas.openxmlformats.org/officeDocument/2006/relationships/oleObject" Target="embeddings/oleObject21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4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image" Target="media/image92.wmf"/><Relationship Id="rId331" Type="http://schemas.openxmlformats.org/officeDocument/2006/relationships/image" Target="media/image166.wmf"/><Relationship Id="rId352" Type="http://schemas.openxmlformats.org/officeDocument/2006/relationships/image" Target="media/image177.wmf"/><Relationship Id="rId373" Type="http://schemas.openxmlformats.org/officeDocument/2006/relationships/image" Target="media/image188.wmf"/><Relationship Id="rId394" Type="http://schemas.openxmlformats.org/officeDocument/2006/relationships/oleObject" Target="embeddings/oleObject189.bin"/><Relationship Id="rId408" Type="http://schemas.openxmlformats.org/officeDocument/2006/relationships/image" Target="media/image206.wmf"/><Relationship Id="rId429" Type="http://schemas.openxmlformats.org/officeDocument/2006/relationships/image" Target="media/image21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image" Target="media/image125.wmf"/><Relationship Id="rId440" Type="http://schemas.openxmlformats.org/officeDocument/2006/relationships/image" Target="media/image223.png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461" Type="http://schemas.openxmlformats.org/officeDocument/2006/relationships/fontTable" Target="fontTable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image" Target="media/image87.wmf"/><Relationship Id="rId198" Type="http://schemas.openxmlformats.org/officeDocument/2006/relationships/image" Target="media/image97.wmf"/><Relationship Id="rId321" Type="http://schemas.openxmlformats.org/officeDocument/2006/relationships/image" Target="media/image161.wmf"/><Relationship Id="rId342" Type="http://schemas.openxmlformats.org/officeDocument/2006/relationships/image" Target="media/image172.wmf"/><Relationship Id="rId363" Type="http://schemas.openxmlformats.org/officeDocument/2006/relationships/image" Target="media/image183.wmf"/><Relationship Id="rId384" Type="http://schemas.openxmlformats.org/officeDocument/2006/relationships/oleObject" Target="embeddings/oleObject184.bin"/><Relationship Id="rId419" Type="http://schemas.openxmlformats.org/officeDocument/2006/relationships/oleObject" Target="embeddings/oleObject201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0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1.png"/><Relationship Id="rId286" Type="http://schemas.openxmlformats.org/officeDocument/2006/relationships/image" Target="media/image143.png"/><Relationship Id="rId451" Type="http://schemas.openxmlformats.org/officeDocument/2006/relationships/image" Target="media/image229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6.wmf"/><Relationship Id="rId332" Type="http://schemas.openxmlformats.org/officeDocument/2006/relationships/oleObject" Target="embeddings/oleObject159.bin"/><Relationship Id="rId353" Type="http://schemas.openxmlformats.org/officeDocument/2006/relationships/oleObject" Target="embeddings/oleObject169.bin"/><Relationship Id="rId374" Type="http://schemas.openxmlformats.org/officeDocument/2006/relationships/oleObject" Target="embeddings/oleObject179.bin"/><Relationship Id="rId395" Type="http://schemas.openxmlformats.org/officeDocument/2006/relationships/image" Target="media/image199.wmf"/><Relationship Id="rId409" Type="http://schemas.openxmlformats.org/officeDocument/2006/relationships/oleObject" Target="embeddings/oleObject196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3.bin"/><Relationship Id="rId420" Type="http://schemas.openxmlformats.org/officeDocument/2006/relationships/image" Target="media/image2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9.wmf"/><Relationship Id="rId441" Type="http://schemas.openxmlformats.org/officeDocument/2006/relationships/image" Target="media/image224.wmf"/><Relationship Id="rId462" Type="http://schemas.openxmlformats.org/officeDocument/2006/relationships/theme" Target="theme/theme1.xml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4.bin"/><Relationship Id="rId343" Type="http://schemas.openxmlformats.org/officeDocument/2006/relationships/oleObject" Target="embeddings/oleObject164.bin"/><Relationship Id="rId364" Type="http://schemas.openxmlformats.org/officeDocument/2006/relationships/oleObject" Target="embeddings/oleObject17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image" Target="media/image132.wmf"/><Relationship Id="rId287" Type="http://schemas.openxmlformats.org/officeDocument/2006/relationships/image" Target="media/image144.wmf"/><Relationship Id="rId410" Type="http://schemas.openxmlformats.org/officeDocument/2006/relationships/image" Target="media/image207.wmf"/><Relationship Id="rId431" Type="http://schemas.openxmlformats.org/officeDocument/2006/relationships/image" Target="media/image218.wmf"/><Relationship Id="rId452" Type="http://schemas.openxmlformats.org/officeDocument/2006/relationships/oleObject" Target="embeddings/oleObject216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7.jpeg"/><Relationship Id="rId354" Type="http://schemas.openxmlformats.org/officeDocument/2006/relationships/image" Target="media/image178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75" Type="http://schemas.openxmlformats.org/officeDocument/2006/relationships/image" Target="media/image189.wmf"/><Relationship Id="rId396" Type="http://schemas.openxmlformats.org/officeDocument/2006/relationships/oleObject" Target="embeddings/oleObject190.bin"/><Relationship Id="rId3" Type="http://schemas.openxmlformats.org/officeDocument/2006/relationships/styles" Target="styles.xml"/><Relationship Id="rId214" Type="http://schemas.openxmlformats.org/officeDocument/2006/relationships/image" Target="media/image104.png"/><Relationship Id="rId235" Type="http://schemas.openxmlformats.org/officeDocument/2006/relationships/image" Target="media/image115.wmf"/><Relationship Id="rId256" Type="http://schemas.openxmlformats.org/officeDocument/2006/relationships/image" Target="media/image126.wmf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2.bin"/><Relationship Id="rId400" Type="http://schemas.openxmlformats.org/officeDocument/2006/relationships/image" Target="media/image202.wmf"/><Relationship Id="rId421" Type="http://schemas.openxmlformats.org/officeDocument/2006/relationships/oleObject" Target="embeddings/oleObject202.bin"/><Relationship Id="rId442" Type="http://schemas.openxmlformats.org/officeDocument/2006/relationships/oleObject" Target="embeddings/oleObject21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png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5.bin"/><Relationship Id="rId190" Type="http://schemas.openxmlformats.org/officeDocument/2006/relationships/oleObject" Target="embeddings/oleObject90.bin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37.bin"/><Relationship Id="rId411" Type="http://schemas.openxmlformats.org/officeDocument/2006/relationships/oleObject" Target="embeddings/oleObject197.bin"/><Relationship Id="rId432" Type="http://schemas.openxmlformats.org/officeDocument/2006/relationships/oleObject" Target="embeddings/oleObject207.bin"/><Relationship Id="rId453" Type="http://schemas.openxmlformats.org/officeDocument/2006/relationships/image" Target="media/image230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7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png"/><Relationship Id="rId148" Type="http://schemas.openxmlformats.org/officeDocument/2006/relationships/image" Target="media/image70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0.bin"/><Relationship Id="rId376" Type="http://schemas.openxmlformats.org/officeDocument/2006/relationships/oleObject" Target="embeddings/oleObject180.bin"/><Relationship Id="rId397" Type="http://schemas.openxmlformats.org/officeDocument/2006/relationships/image" Target="media/image200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2.bin"/><Relationship Id="rId422" Type="http://schemas.openxmlformats.org/officeDocument/2006/relationships/image" Target="media/image213.wmf"/><Relationship Id="rId443" Type="http://schemas.openxmlformats.org/officeDocument/2006/relationships/image" Target="media/image225.wmf"/><Relationship Id="rId303" Type="http://schemas.openxmlformats.org/officeDocument/2006/relationships/image" Target="media/image152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image" Target="media/image173.wmf"/><Relationship Id="rId387" Type="http://schemas.openxmlformats.org/officeDocument/2006/relationships/image" Target="media/image195.wmf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247" Type="http://schemas.openxmlformats.org/officeDocument/2006/relationships/image" Target="media/image121.wmf"/><Relationship Id="rId412" Type="http://schemas.openxmlformats.org/officeDocument/2006/relationships/image" Target="media/image208.wmf"/><Relationship Id="rId107" Type="http://schemas.openxmlformats.org/officeDocument/2006/relationships/image" Target="media/image50.wmf"/><Relationship Id="rId289" Type="http://schemas.openxmlformats.org/officeDocument/2006/relationships/image" Target="media/image145.wmf"/><Relationship Id="rId454" Type="http://schemas.openxmlformats.org/officeDocument/2006/relationships/oleObject" Target="embeddings/oleObject21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0.bin"/><Relationship Id="rId356" Type="http://schemas.openxmlformats.org/officeDocument/2006/relationships/image" Target="media/image179.wmf"/><Relationship Id="rId398" Type="http://schemas.openxmlformats.org/officeDocument/2006/relationships/oleObject" Target="embeddings/oleObject19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3.bin"/><Relationship Id="rId258" Type="http://schemas.openxmlformats.org/officeDocument/2006/relationships/image" Target="media/image127.jpeg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63.wmf"/><Relationship Id="rId367" Type="http://schemas.openxmlformats.org/officeDocument/2006/relationships/image" Target="media/image185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29.bin"/><Relationship Id="rId434" Type="http://schemas.openxmlformats.org/officeDocument/2006/relationships/oleObject" Target="embeddings/oleObject208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image" Target="media/image140.wmf"/><Relationship Id="rId336" Type="http://schemas.openxmlformats.org/officeDocument/2006/relationships/image" Target="media/image1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1.bin"/><Relationship Id="rId403" Type="http://schemas.openxmlformats.org/officeDocument/2006/relationships/oleObject" Target="embeddings/oleObject19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A2E1E6-8786-4273-88D8-30CD5F8B0A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3</TotalTime>
  <Pages>16</Pages>
  <Words>1862</Words>
  <Characters>10615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2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74</cp:revision>
  <cp:lastPrinted>2012-11-24T06:09:00Z</cp:lastPrinted>
  <dcterms:created xsi:type="dcterms:W3CDTF">2015-05-13T17:23:00Z</dcterms:created>
  <dcterms:modified xsi:type="dcterms:W3CDTF">2020-06-21T2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